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99" r:id="rId7"/>
    <p:sldId id="295" r:id="rId8"/>
    <p:sldId id="258" r:id="rId9"/>
    <p:sldId id="259" r:id="rId10"/>
    <p:sldId id="296" r:id="rId11"/>
    <p:sldId id="260" r:id="rId12"/>
    <p:sldId id="261" r:id="rId13"/>
    <p:sldId id="298" r:id="rId14"/>
    <p:sldId id="262" r:id="rId15"/>
    <p:sldId id="263" r:id="rId16"/>
    <p:sldId id="301" r:id="rId17"/>
    <p:sldId id="297" r:id="rId18"/>
    <p:sldId id="264" r:id="rId19"/>
    <p:sldId id="265" r:id="rId20"/>
    <p:sldId id="300" r:id="rId21"/>
    <p:sldId id="266" r:id="rId22"/>
    <p:sldId id="267" r:id="rId23"/>
    <p:sldId id="268" r:id="rId24"/>
    <p:sldId id="269" r:id="rId25"/>
    <p:sldId id="270" r:id="rId26"/>
    <p:sldId id="271" r:id="rId27"/>
    <p:sldId id="272" r:id="rId28"/>
    <p:sldId id="273" r:id="rId29"/>
    <p:sldId id="274" r:id="rId30"/>
    <p:sldId id="275" r:id="rId31"/>
    <p:sldId id="276" r:id="rId32"/>
    <p:sldId id="302" r:id="rId33"/>
    <p:sldId id="277" r:id="rId34"/>
    <p:sldId id="278" r:id="rId35"/>
    <p:sldId id="279" r:id="rId36"/>
    <p:sldId id="307" r:id="rId37"/>
    <p:sldId id="280" r:id="rId38"/>
    <p:sldId id="281" r:id="rId39"/>
    <p:sldId id="282" r:id="rId40"/>
    <p:sldId id="283" r:id="rId41"/>
    <p:sldId id="284" r:id="rId42"/>
    <p:sldId id="303" r:id="rId43"/>
    <p:sldId id="285" r:id="rId44"/>
    <p:sldId id="304" r:id="rId45"/>
    <p:sldId id="305" r:id="rId46"/>
    <p:sldId id="306" r:id="rId47"/>
    <p:sldId id="286" r:id="rId48"/>
    <p:sldId id="287" r:id="rId49"/>
    <p:sldId id="288" r:id="rId50"/>
    <p:sldId id="289" r:id="rId51"/>
    <p:sldId id="290" r:id="rId52"/>
    <p:sldId id="291" r:id="rId53"/>
    <p:sldId id="292" r:id="rId54"/>
    <p:sldId id="293" r:id="rId55"/>
    <p:sldId id="294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A10B0FB-39EC-4C90-AC1E-65026305067A}" v="90" dt="2022-12-30T04:49:08.86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61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A10B0FB-39EC-4C90-AC1E-65026305067A}"/>
    <pc:docChg chg="custSel addSld modSld sldOrd">
      <pc:chgData name="Danny Young" userId="cb0f4ce2-eb4f-479e-8e8f-3beb257e632f" providerId="ADAL" clId="{8A10B0FB-39EC-4C90-AC1E-65026305067A}" dt="2022-12-30T04:49:17.148" v="427" actId="14100"/>
      <pc:docMkLst>
        <pc:docMk/>
      </pc:docMkLst>
      <pc:sldChg chg="modSp">
        <pc:chgData name="Danny Young" userId="cb0f4ce2-eb4f-479e-8e8f-3beb257e632f" providerId="ADAL" clId="{8A10B0FB-39EC-4C90-AC1E-65026305067A}" dt="2022-12-30T01:56:45.059" v="315" actId="20577"/>
        <pc:sldMkLst>
          <pc:docMk/>
          <pc:sldMk cId="1191388703" sldId="256"/>
        </pc:sldMkLst>
        <pc:spChg chg="mod">
          <ac:chgData name="Danny Young" userId="cb0f4ce2-eb4f-479e-8e8f-3beb257e632f" providerId="ADAL" clId="{8A10B0FB-39EC-4C90-AC1E-65026305067A}" dt="2022-12-30T01:56:45.059" v="315" actId="20577"/>
          <ac:spMkLst>
            <pc:docMk/>
            <pc:sldMk cId="1191388703" sldId="256"/>
            <ac:spMk id="2" creationId="{E2497EA5-8899-4B8E-B8CD-4BE7F3880879}"/>
          </ac:spMkLst>
        </pc:spChg>
      </pc:sldChg>
      <pc:sldChg chg="addSp modSp">
        <pc:chgData name="Danny Young" userId="cb0f4ce2-eb4f-479e-8e8f-3beb257e632f" providerId="ADAL" clId="{8A10B0FB-39EC-4C90-AC1E-65026305067A}" dt="2022-12-30T01:25:25.205" v="2" actId="14100"/>
        <pc:sldMkLst>
          <pc:docMk/>
          <pc:sldMk cId="2435657167" sldId="259"/>
        </pc:sldMkLst>
        <pc:picChg chg="add mod">
          <ac:chgData name="Danny Young" userId="cb0f4ce2-eb4f-479e-8e8f-3beb257e632f" providerId="ADAL" clId="{8A10B0FB-39EC-4C90-AC1E-65026305067A}" dt="2022-12-30T01:25:25.205" v="2" actId="14100"/>
          <ac:picMkLst>
            <pc:docMk/>
            <pc:sldMk cId="2435657167" sldId="259"/>
            <ac:picMk id="4" creationId="{2726C82A-E61B-4D08-9C24-1AD028BD9335}"/>
          </ac:picMkLst>
        </pc:picChg>
      </pc:sldChg>
      <pc:sldChg chg="addSp modSp ord">
        <pc:chgData name="Danny Young" userId="cb0f4ce2-eb4f-479e-8e8f-3beb257e632f" providerId="ADAL" clId="{8A10B0FB-39EC-4C90-AC1E-65026305067A}" dt="2022-12-30T01:30:12.117" v="42"/>
        <pc:sldMkLst>
          <pc:docMk/>
          <pc:sldMk cId="183276155" sldId="260"/>
        </pc:sldMkLst>
        <pc:picChg chg="add mod">
          <ac:chgData name="Danny Young" userId="cb0f4ce2-eb4f-479e-8e8f-3beb257e632f" providerId="ADAL" clId="{8A10B0FB-39EC-4C90-AC1E-65026305067A}" dt="2022-12-30T01:26:25.223" v="8" actId="1076"/>
          <ac:picMkLst>
            <pc:docMk/>
            <pc:sldMk cId="183276155" sldId="260"/>
            <ac:picMk id="4" creationId="{86C4D5E6-5136-4EED-887B-6D6CA9AD685D}"/>
          </ac:picMkLst>
        </pc:picChg>
        <pc:picChg chg="add mod">
          <ac:chgData name="Danny Young" userId="cb0f4ce2-eb4f-479e-8e8f-3beb257e632f" providerId="ADAL" clId="{8A10B0FB-39EC-4C90-AC1E-65026305067A}" dt="2022-12-30T01:26:42.761" v="11" actId="14100"/>
          <ac:picMkLst>
            <pc:docMk/>
            <pc:sldMk cId="183276155" sldId="260"/>
            <ac:picMk id="5" creationId="{37D19D48-85F8-4DF6-B157-10CF1DB17DE7}"/>
          </ac:picMkLst>
        </pc:picChg>
      </pc:sldChg>
      <pc:sldChg chg="addSp delSp modSp">
        <pc:chgData name="Danny Young" userId="cb0f4ce2-eb4f-479e-8e8f-3beb257e632f" providerId="ADAL" clId="{8A10B0FB-39EC-4C90-AC1E-65026305067A}" dt="2022-12-30T01:28:49.079" v="33" actId="1076"/>
        <pc:sldMkLst>
          <pc:docMk/>
          <pc:sldMk cId="3662103630" sldId="261"/>
        </pc:sldMkLst>
        <pc:spChg chg="del mod">
          <ac:chgData name="Danny Young" userId="cb0f4ce2-eb4f-479e-8e8f-3beb257e632f" providerId="ADAL" clId="{8A10B0FB-39EC-4C90-AC1E-65026305067A}" dt="2022-12-30T01:27:53.684" v="16" actId="478"/>
          <ac:spMkLst>
            <pc:docMk/>
            <pc:sldMk cId="3662103630" sldId="261"/>
            <ac:spMk id="2" creationId="{E886DDB2-1468-4136-AF34-E60D103AA054}"/>
          </ac:spMkLst>
        </pc:spChg>
        <pc:spChg chg="del mod">
          <ac:chgData name="Danny Young" userId="cb0f4ce2-eb4f-479e-8e8f-3beb257e632f" providerId="ADAL" clId="{8A10B0FB-39EC-4C90-AC1E-65026305067A}" dt="2022-12-30T01:27:53.684" v="16" actId="478"/>
          <ac:spMkLst>
            <pc:docMk/>
            <pc:sldMk cId="3662103630" sldId="261"/>
            <ac:spMk id="3" creationId="{5D45F46F-68E9-4AD9-B1B7-3FFC5C8D62B5}"/>
          </ac:spMkLst>
        </pc:spChg>
        <pc:picChg chg="add mod">
          <ac:chgData name="Danny Young" userId="cb0f4ce2-eb4f-479e-8e8f-3beb257e632f" providerId="ADAL" clId="{8A10B0FB-39EC-4C90-AC1E-65026305067A}" dt="2022-12-30T01:28:36.981" v="28" actId="14100"/>
          <ac:picMkLst>
            <pc:docMk/>
            <pc:sldMk cId="3662103630" sldId="261"/>
            <ac:picMk id="4" creationId="{F78D403A-E753-46EB-9B25-74BE6AA5E73E}"/>
          </ac:picMkLst>
        </pc:picChg>
        <pc:picChg chg="add del mod">
          <ac:chgData name="Danny Young" userId="cb0f4ce2-eb4f-479e-8e8f-3beb257e632f" providerId="ADAL" clId="{8A10B0FB-39EC-4C90-AC1E-65026305067A}" dt="2022-12-30T01:28:13.740" v="22" actId="478"/>
          <ac:picMkLst>
            <pc:docMk/>
            <pc:sldMk cId="3662103630" sldId="261"/>
            <ac:picMk id="5" creationId="{31E0280E-E5B4-4C8F-82D7-4EF9ED463B73}"/>
          </ac:picMkLst>
        </pc:picChg>
        <pc:picChg chg="add mod">
          <ac:chgData name="Danny Young" userId="cb0f4ce2-eb4f-479e-8e8f-3beb257e632f" providerId="ADAL" clId="{8A10B0FB-39EC-4C90-AC1E-65026305067A}" dt="2022-12-30T01:28:49.079" v="33" actId="1076"/>
          <ac:picMkLst>
            <pc:docMk/>
            <pc:sldMk cId="3662103630" sldId="261"/>
            <ac:picMk id="6" creationId="{0CA3A290-D572-4E55-BE68-3903119E675A}"/>
          </ac:picMkLst>
        </pc:picChg>
        <pc:picChg chg="add mod">
          <ac:chgData name="Danny Young" userId="cb0f4ce2-eb4f-479e-8e8f-3beb257e632f" providerId="ADAL" clId="{8A10B0FB-39EC-4C90-AC1E-65026305067A}" dt="2022-12-30T01:28:49.079" v="33" actId="1076"/>
          <ac:picMkLst>
            <pc:docMk/>
            <pc:sldMk cId="3662103630" sldId="261"/>
            <ac:picMk id="7" creationId="{FD0FD55B-9675-40F8-A0E9-103D622BFEAC}"/>
          </ac:picMkLst>
        </pc:picChg>
      </pc:sldChg>
      <pc:sldChg chg="addSp modSp">
        <pc:chgData name="Danny Young" userId="cb0f4ce2-eb4f-479e-8e8f-3beb257e632f" providerId="ADAL" clId="{8A10B0FB-39EC-4C90-AC1E-65026305067A}" dt="2022-12-30T01:29:28.422" v="41" actId="1076"/>
        <pc:sldMkLst>
          <pc:docMk/>
          <pc:sldMk cId="2944543011" sldId="262"/>
        </pc:sldMkLst>
        <pc:picChg chg="add mod">
          <ac:chgData name="Danny Young" userId="cb0f4ce2-eb4f-479e-8e8f-3beb257e632f" providerId="ADAL" clId="{8A10B0FB-39EC-4C90-AC1E-65026305067A}" dt="2022-12-30T01:29:21.132" v="38" actId="1076"/>
          <ac:picMkLst>
            <pc:docMk/>
            <pc:sldMk cId="2944543011" sldId="262"/>
            <ac:picMk id="4" creationId="{67871780-3756-4C3D-BA58-384AF6BA9634}"/>
          </ac:picMkLst>
        </pc:picChg>
        <pc:picChg chg="add mod">
          <ac:chgData name="Danny Young" userId="cb0f4ce2-eb4f-479e-8e8f-3beb257e632f" providerId="ADAL" clId="{8A10B0FB-39EC-4C90-AC1E-65026305067A}" dt="2022-12-30T01:29:28.422" v="41" actId="1076"/>
          <ac:picMkLst>
            <pc:docMk/>
            <pc:sldMk cId="2944543011" sldId="262"/>
            <ac:picMk id="5" creationId="{410308E6-4E0E-4ECB-92FB-9C0D1479B237}"/>
          </ac:picMkLst>
        </pc:picChg>
      </pc:sldChg>
      <pc:sldChg chg="addSp modSp">
        <pc:chgData name="Danny Young" userId="cb0f4ce2-eb4f-479e-8e8f-3beb257e632f" providerId="ADAL" clId="{8A10B0FB-39EC-4C90-AC1E-65026305067A}" dt="2022-12-30T01:30:51.153" v="49" actId="14100"/>
        <pc:sldMkLst>
          <pc:docMk/>
          <pc:sldMk cId="3158624044" sldId="263"/>
        </pc:sldMkLst>
        <pc:picChg chg="add mod">
          <ac:chgData name="Danny Young" userId="cb0f4ce2-eb4f-479e-8e8f-3beb257e632f" providerId="ADAL" clId="{8A10B0FB-39EC-4C90-AC1E-65026305067A}" dt="2022-12-30T01:30:51.153" v="49" actId="14100"/>
          <ac:picMkLst>
            <pc:docMk/>
            <pc:sldMk cId="3158624044" sldId="263"/>
            <ac:picMk id="4" creationId="{6E684321-92DB-4107-9DB1-234220B8D4FA}"/>
          </ac:picMkLst>
        </pc:picChg>
      </pc:sldChg>
      <pc:sldChg chg="addSp modSp">
        <pc:chgData name="Danny Young" userId="cb0f4ce2-eb4f-479e-8e8f-3beb257e632f" providerId="ADAL" clId="{8A10B0FB-39EC-4C90-AC1E-65026305067A}" dt="2022-12-30T01:33:26.691" v="70" actId="1076"/>
        <pc:sldMkLst>
          <pc:docMk/>
          <pc:sldMk cId="178706037" sldId="264"/>
        </pc:sldMkLst>
        <pc:picChg chg="add mod">
          <ac:chgData name="Danny Young" userId="cb0f4ce2-eb4f-479e-8e8f-3beb257e632f" providerId="ADAL" clId="{8A10B0FB-39EC-4C90-AC1E-65026305067A}" dt="2022-12-30T01:32:59.438" v="63" actId="14100"/>
          <ac:picMkLst>
            <pc:docMk/>
            <pc:sldMk cId="178706037" sldId="264"/>
            <ac:picMk id="4" creationId="{6F23AB6B-19B8-448A-90B7-4E35EB3458A7}"/>
          </ac:picMkLst>
        </pc:picChg>
        <pc:picChg chg="add mod">
          <ac:chgData name="Danny Young" userId="cb0f4ce2-eb4f-479e-8e8f-3beb257e632f" providerId="ADAL" clId="{8A10B0FB-39EC-4C90-AC1E-65026305067A}" dt="2022-12-30T01:33:10.947" v="66" actId="14100"/>
          <ac:picMkLst>
            <pc:docMk/>
            <pc:sldMk cId="178706037" sldId="264"/>
            <ac:picMk id="5" creationId="{C0985D2A-0BF7-402B-9C90-562F1207F7FE}"/>
          </ac:picMkLst>
        </pc:picChg>
        <pc:picChg chg="add mod">
          <ac:chgData name="Danny Young" userId="cb0f4ce2-eb4f-479e-8e8f-3beb257e632f" providerId="ADAL" clId="{8A10B0FB-39EC-4C90-AC1E-65026305067A}" dt="2022-12-30T01:33:26.691" v="70" actId="1076"/>
          <ac:picMkLst>
            <pc:docMk/>
            <pc:sldMk cId="178706037" sldId="264"/>
            <ac:picMk id="6" creationId="{30376AAE-FC56-40FF-9D37-38744468071D}"/>
          </ac:picMkLst>
        </pc:picChg>
      </pc:sldChg>
      <pc:sldChg chg="addSp delSp modSp">
        <pc:chgData name="Danny Young" userId="cb0f4ce2-eb4f-479e-8e8f-3beb257e632f" providerId="ADAL" clId="{8A10B0FB-39EC-4C90-AC1E-65026305067A}" dt="2022-12-30T01:37:11.275" v="139" actId="14100"/>
        <pc:sldMkLst>
          <pc:docMk/>
          <pc:sldMk cId="2522476436" sldId="265"/>
        </pc:sldMkLst>
        <pc:spChg chg="del mod">
          <ac:chgData name="Danny Young" userId="cb0f4ce2-eb4f-479e-8e8f-3beb257e632f" providerId="ADAL" clId="{8A10B0FB-39EC-4C90-AC1E-65026305067A}" dt="2022-12-30T01:36:59.669" v="134" actId="478"/>
          <ac:spMkLst>
            <pc:docMk/>
            <pc:sldMk cId="2522476436" sldId="265"/>
            <ac:spMk id="2" creationId="{122FFA8B-ECF3-468B-BDBD-2FBDC459333E}"/>
          </ac:spMkLst>
        </pc:spChg>
        <pc:spChg chg="mod">
          <ac:chgData name="Danny Young" userId="cb0f4ce2-eb4f-479e-8e8f-3beb257e632f" providerId="ADAL" clId="{8A10B0FB-39EC-4C90-AC1E-65026305067A}" dt="2022-12-30T01:37:04.686" v="136" actId="14100"/>
          <ac:spMkLst>
            <pc:docMk/>
            <pc:sldMk cId="2522476436" sldId="265"/>
            <ac:spMk id="3" creationId="{2E604058-2D02-42F5-9DD7-48954BBE3324}"/>
          </ac:spMkLst>
        </pc:spChg>
        <pc:picChg chg="add mod">
          <ac:chgData name="Danny Young" userId="cb0f4ce2-eb4f-479e-8e8f-3beb257e632f" providerId="ADAL" clId="{8A10B0FB-39EC-4C90-AC1E-65026305067A}" dt="2022-12-30T01:37:11.275" v="139" actId="14100"/>
          <ac:picMkLst>
            <pc:docMk/>
            <pc:sldMk cId="2522476436" sldId="265"/>
            <ac:picMk id="4" creationId="{027C57A4-6CDE-444E-9AE5-B6EE96A177AC}"/>
          </ac:picMkLst>
        </pc:picChg>
      </pc:sldChg>
      <pc:sldChg chg="addSp modSp">
        <pc:chgData name="Danny Young" userId="cb0f4ce2-eb4f-479e-8e8f-3beb257e632f" providerId="ADAL" clId="{8A10B0FB-39EC-4C90-AC1E-65026305067A}" dt="2022-12-30T01:37:45.613" v="142" actId="14100"/>
        <pc:sldMkLst>
          <pc:docMk/>
          <pc:sldMk cId="387085973" sldId="266"/>
        </pc:sldMkLst>
        <pc:picChg chg="add mod">
          <ac:chgData name="Danny Young" userId="cb0f4ce2-eb4f-479e-8e8f-3beb257e632f" providerId="ADAL" clId="{8A10B0FB-39EC-4C90-AC1E-65026305067A}" dt="2022-12-30T01:37:45.613" v="142" actId="14100"/>
          <ac:picMkLst>
            <pc:docMk/>
            <pc:sldMk cId="387085973" sldId="266"/>
            <ac:picMk id="4" creationId="{95DCFD4A-ECEE-49A9-841D-41701916CD44}"/>
          </ac:picMkLst>
        </pc:picChg>
      </pc:sldChg>
      <pc:sldChg chg="addSp modSp">
        <pc:chgData name="Danny Young" userId="cb0f4ce2-eb4f-479e-8e8f-3beb257e632f" providerId="ADAL" clId="{8A10B0FB-39EC-4C90-AC1E-65026305067A}" dt="2022-12-30T01:38:15.120" v="145" actId="14100"/>
        <pc:sldMkLst>
          <pc:docMk/>
          <pc:sldMk cId="53191682" sldId="267"/>
        </pc:sldMkLst>
        <pc:picChg chg="add mod">
          <ac:chgData name="Danny Young" userId="cb0f4ce2-eb4f-479e-8e8f-3beb257e632f" providerId="ADAL" clId="{8A10B0FB-39EC-4C90-AC1E-65026305067A}" dt="2022-12-30T01:38:15.120" v="145" actId="14100"/>
          <ac:picMkLst>
            <pc:docMk/>
            <pc:sldMk cId="53191682" sldId="267"/>
            <ac:picMk id="4" creationId="{5871252F-B39B-4F46-881A-13639703B1AC}"/>
          </ac:picMkLst>
        </pc:picChg>
      </pc:sldChg>
      <pc:sldChg chg="addSp delSp modSp">
        <pc:chgData name="Danny Young" userId="cb0f4ce2-eb4f-479e-8e8f-3beb257e632f" providerId="ADAL" clId="{8A10B0FB-39EC-4C90-AC1E-65026305067A}" dt="2022-12-30T01:40:58.855" v="161" actId="478"/>
        <pc:sldMkLst>
          <pc:docMk/>
          <pc:sldMk cId="430792317" sldId="268"/>
        </pc:sldMkLst>
        <pc:spChg chg="del">
          <ac:chgData name="Danny Young" userId="cb0f4ce2-eb4f-479e-8e8f-3beb257e632f" providerId="ADAL" clId="{8A10B0FB-39EC-4C90-AC1E-65026305067A}" dt="2022-12-30T01:40:58.855" v="161" actId="478"/>
          <ac:spMkLst>
            <pc:docMk/>
            <pc:sldMk cId="430792317" sldId="268"/>
            <ac:spMk id="2" creationId="{E02EF1C2-4BC0-429C-84B0-A22AD7A66151}"/>
          </ac:spMkLst>
        </pc:spChg>
        <pc:spChg chg="del">
          <ac:chgData name="Danny Young" userId="cb0f4ce2-eb4f-479e-8e8f-3beb257e632f" providerId="ADAL" clId="{8A10B0FB-39EC-4C90-AC1E-65026305067A}" dt="2022-12-30T01:40:58.855" v="161" actId="478"/>
          <ac:spMkLst>
            <pc:docMk/>
            <pc:sldMk cId="430792317" sldId="268"/>
            <ac:spMk id="3" creationId="{522B7ED9-C8A6-4FEC-A906-CE5B68793295}"/>
          </ac:spMkLst>
        </pc:spChg>
        <pc:picChg chg="add mod">
          <ac:chgData name="Danny Young" userId="cb0f4ce2-eb4f-479e-8e8f-3beb257e632f" providerId="ADAL" clId="{8A10B0FB-39EC-4C90-AC1E-65026305067A}" dt="2022-12-30T01:40:57.169" v="160" actId="14100"/>
          <ac:picMkLst>
            <pc:docMk/>
            <pc:sldMk cId="430792317" sldId="268"/>
            <ac:picMk id="4" creationId="{8F2FFE60-9A4A-4CFD-B849-684889117456}"/>
          </ac:picMkLst>
        </pc:picChg>
      </pc:sldChg>
      <pc:sldChg chg="addSp modSp">
        <pc:chgData name="Danny Young" userId="cb0f4ce2-eb4f-479e-8e8f-3beb257e632f" providerId="ADAL" clId="{8A10B0FB-39EC-4C90-AC1E-65026305067A}" dt="2022-12-30T01:42:15.409" v="163" actId="1076"/>
        <pc:sldMkLst>
          <pc:docMk/>
          <pc:sldMk cId="2573695587" sldId="269"/>
        </pc:sldMkLst>
        <pc:picChg chg="add mod">
          <ac:chgData name="Danny Young" userId="cb0f4ce2-eb4f-479e-8e8f-3beb257e632f" providerId="ADAL" clId="{8A10B0FB-39EC-4C90-AC1E-65026305067A}" dt="2022-12-30T01:42:15.409" v="163" actId="1076"/>
          <ac:picMkLst>
            <pc:docMk/>
            <pc:sldMk cId="2573695587" sldId="269"/>
            <ac:picMk id="4" creationId="{376007A1-D3BA-40EF-8F6B-F42548D87EFA}"/>
          </ac:picMkLst>
        </pc:picChg>
      </pc:sldChg>
      <pc:sldChg chg="addSp delSp modSp">
        <pc:chgData name="Danny Young" userId="cb0f4ce2-eb4f-479e-8e8f-3beb257e632f" providerId="ADAL" clId="{8A10B0FB-39EC-4C90-AC1E-65026305067A}" dt="2022-12-30T01:43:16.303" v="249" actId="1076"/>
        <pc:sldMkLst>
          <pc:docMk/>
          <pc:sldMk cId="3209913294" sldId="270"/>
        </pc:sldMkLst>
        <pc:spChg chg="del mod">
          <ac:chgData name="Danny Young" userId="cb0f4ce2-eb4f-479e-8e8f-3beb257e632f" providerId="ADAL" clId="{8A10B0FB-39EC-4C90-AC1E-65026305067A}" dt="2022-12-30T01:42:46.078" v="241" actId="478"/>
          <ac:spMkLst>
            <pc:docMk/>
            <pc:sldMk cId="3209913294" sldId="270"/>
            <ac:spMk id="2" creationId="{05293660-B166-4B4D-8EFC-ABE190E4FA72}"/>
          </ac:spMkLst>
        </pc:spChg>
        <pc:spChg chg="mod">
          <ac:chgData name="Danny Young" userId="cb0f4ce2-eb4f-479e-8e8f-3beb257e632f" providerId="ADAL" clId="{8A10B0FB-39EC-4C90-AC1E-65026305067A}" dt="2022-12-30T01:42:50.669" v="243" actId="14100"/>
          <ac:spMkLst>
            <pc:docMk/>
            <pc:sldMk cId="3209913294" sldId="270"/>
            <ac:spMk id="3" creationId="{AD1662AC-FD63-4B35-BB44-D287693F77FE}"/>
          </ac:spMkLst>
        </pc:spChg>
        <pc:graphicFrameChg chg="add mod">
          <ac:chgData name="Danny Young" userId="cb0f4ce2-eb4f-479e-8e8f-3beb257e632f" providerId="ADAL" clId="{8A10B0FB-39EC-4C90-AC1E-65026305067A}" dt="2022-12-30T01:43:16.303" v="249" actId="1076"/>
          <ac:graphicFrameMkLst>
            <pc:docMk/>
            <pc:sldMk cId="3209913294" sldId="270"/>
            <ac:graphicFrameMk id="4" creationId="{0190F779-3D1C-4EB6-AC3F-01C41F8618FC}"/>
          </ac:graphicFrameMkLst>
        </pc:graphicFrameChg>
      </pc:sldChg>
      <pc:sldChg chg="addSp delSp modSp">
        <pc:chgData name="Danny Young" userId="cb0f4ce2-eb4f-479e-8e8f-3beb257e632f" providerId="ADAL" clId="{8A10B0FB-39EC-4C90-AC1E-65026305067A}" dt="2022-12-30T01:44:11.827" v="260" actId="1076"/>
        <pc:sldMkLst>
          <pc:docMk/>
          <pc:sldMk cId="969555135" sldId="271"/>
        </pc:sldMkLst>
        <pc:spChg chg="del">
          <ac:chgData name="Danny Young" userId="cb0f4ce2-eb4f-479e-8e8f-3beb257e632f" providerId="ADAL" clId="{8A10B0FB-39EC-4C90-AC1E-65026305067A}" dt="2022-12-30T01:43:51.787" v="255" actId="478"/>
          <ac:spMkLst>
            <pc:docMk/>
            <pc:sldMk cId="969555135" sldId="271"/>
            <ac:spMk id="2" creationId="{530C5387-BC39-4D01-B6E3-D814DAF338F2}"/>
          </ac:spMkLst>
        </pc:spChg>
        <pc:spChg chg="del">
          <ac:chgData name="Danny Young" userId="cb0f4ce2-eb4f-479e-8e8f-3beb257e632f" providerId="ADAL" clId="{8A10B0FB-39EC-4C90-AC1E-65026305067A}" dt="2022-12-30T01:43:51.787" v="255" actId="478"/>
          <ac:spMkLst>
            <pc:docMk/>
            <pc:sldMk cId="969555135" sldId="271"/>
            <ac:spMk id="3" creationId="{86BCC568-AB55-461E-A825-50A3F8712E52}"/>
          </ac:spMkLst>
        </pc:spChg>
        <pc:picChg chg="add mod">
          <ac:chgData name="Danny Young" userId="cb0f4ce2-eb4f-479e-8e8f-3beb257e632f" providerId="ADAL" clId="{8A10B0FB-39EC-4C90-AC1E-65026305067A}" dt="2022-12-30T01:43:39.966" v="252" actId="14100"/>
          <ac:picMkLst>
            <pc:docMk/>
            <pc:sldMk cId="969555135" sldId="271"/>
            <ac:picMk id="4" creationId="{1A918507-809D-4E7F-AF14-5951249682BE}"/>
          </ac:picMkLst>
        </pc:picChg>
        <pc:picChg chg="add mod">
          <ac:chgData name="Danny Young" userId="cb0f4ce2-eb4f-479e-8e8f-3beb257e632f" providerId="ADAL" clId="{8A10B0FB-39EC-4C90-AC1E-65026305067A}" dt="2022-12-30T01:43:59.585" v="256" actId="14100"/>
          <ac:picMkLst>
            <pc:docMk/>
            <pc:sldMk cId="969555135" sldId="271"/>
            <ac:picMk id="5" creationId="{23F98A4C-43C3-431B-BB1E-795A61E256FE}"/>
          </ac:picMkLst>
        </pc:picChg>
        <pc:picChg chg="add mod">
          <ac:chgData name="Danny Young" userId="cb0f4ce2-eb4f-479e-8e8f-3beb257e632f" providerId="ADAL" clId="{8A10B0FB-39EC-4C90-AC1E-65026305067A}" dt="2022-12-30T01:44:11.827" v="260" actId="1076"/>
          <ac:picMkLst>
            <pc:docMk/>
            <pc:sldMk cId="969555135" sldId="271"/>
            <ac:picMk id="6" creationId="{63C2A99A-3C6B-41BC-AAC2-CA2648013267}"/>
          </ac:picMkLst>
        </pc:picChg>
      </pc:sldChg>
      <pc:sldChg chg="addSp delSp modSp">
        <pc:chgData name="Danny Young" userId="cb0f4ce2-eb4f-479e-8e8f-3beb257e632f" providerId="ADAL" clId="{8A10B0FB-39EC-4C90-AC1E-65026305067A}" dt="2022-12-30T01:46:53.123" v="275" actId="1076"/>
        <pc:sldMkLst>
          <pc:docMk/>
          <pc:sldMk cId="2495071298" sldId="272"/>
        </pc:sldMkLst>
        <pc:spChg chg="del">
          <ac:chgData name="Danny Young" userId="cb0f4ce2-eb4f-479e-8e8f-3beb257e632f" providerId="ADAL" clId="{8A10B0FB-39EC-4C90-AC1E-65026305067A}" dt="2022-12-30T01:46:18.368" v="268"/>
          <ac:spMkLst>
            <pc:docMk/>
            <pc:sldMk cId="2495071298" sldId="272"/>
            <ac:spMk id="3" creationId="{00EFF842-236E-475E-8142-EECE297F95C0}"/>
          </ac:spMkLst>
        </pc:spChg>
        <pc:picChg chg="add mod">
          <ac:chgData name="Danny Young" userId="cb0f4ce2-eb4f-479e-8e8f-3beb257e632f" providerId="ADAL" clId="{8A10B0FB-39EC-4C90-AC1E-65026305067A}" dt="2022-12-30T01:45:40.536" v="263" actId="14100"/>
          <ac:picMkLst>
            <pc:docMk/>
            <pc:sldMk cId="2495071298" sldId="272"/>
            <ac:picMk id="4" creationId="{3493B1FF-6F7D-4C5F-8A75-63397FF0B948}"/>
          </ac:picMkLst>
        </pc:picChg>
        <pc:picChg chg="add mod">
          <ac:chgData name="Danny Young" userId="cb0f4ce2-eb4f-479e-8e8f-3beb257e632f" providerId="ADAL" clId="{8A10B0FB-39EC-4C90-AC1E-65026305067A}" dt="2022-12-30T01:46:22.961" v="269" actId="1076"/>
          <ac:picMkLst>
            <pc:docMk/>
            <pc:sldMk cId="2495071298" sldId="272"/>
            <ac:picMk id="5" creationId="{F2E067D4-BE83-478C-9901-048F87252600}"/>
          </ac:picMkLst>
        </pc:picChg>
        <pc:picChg chg="add del">
          <ac:chgData name="Danny Young" userId="cb0f4ce2-eb4f-479e-8e8f-3beb257e632f" providerId="ADAL" clId="{8A10B0FB-39EC-4C90-AC1E-65026305067A}" dt="2022-12-30T01:45:59.081" v="267"/>
          <ac:picMkLst>
            <pc:docMk/>
            <pc:sldMk cId="2495071298" sldId="272"/>
            <ac:picMk id="6" creationId="{3CD1CE8E-00B9-46A7-84E0-CECCEA45170E}"/>
          </ac:picMkLst>
        </pc:picChg>
        <pc:picChg chg="add mod">
          <ac:chgData name="Danny Young" userId="cb0f4ce2-eb4f-479e-8e8f-3beb257e632f" providerId="ADAL" clId="{8A10B0FB-39EC-4C90-AC1E-65026305067A}" dt="2022-12-30T01:46:29.088" v="271" actId="14100"/>
          <ac:picMkLst>
            <pc:docMk/>
            <pc:sldMk cId="2495071298" sldId="272"/>
            <ac:picMk id="7" creationId="{9371BD76-E4AC-4902-8F90-6235009083AA}"/>
          </ac:picMkLst>
        </pc:picChg>
        <pc:picChg chg="add mod">
          <ac:chgData name="Danny Young" userId="cb0f4ce2-eb4f-479e-8e8f-3beb257e632f" providerId="ADAL" clId="{8A10B0FB-39EC-4C90-AC1E-65026305067A}" dt="2022-12-30T01:46:53.123" v="275" actId="1076"/>
          <ac:picMkLst>
            <pc:docMk/>
            <pc:sldMk cId="2495071298" sldId="272"/>
            <ac:picMk id="8" creationId="{408BC3E0-445D-4E0E-8D7E-999E7352B0EF}"/>
          </ac:picMkLst>
        </pc:picChg>
      </pc:sldChg>
      <pc:sldChg chg="addSp modSp">
        <pc:chgData name="Danny Young" userId="cb0f4ce2-eb4f-479e-8e8f-3beb257e632f" providerId="ADAL" clId="{8A10B0FB-39EC-4C90-AC1E-65026305067A}" dt="2022-12-30T01:58:03.387" v="318" actId="14100"/>
        <pc:sldMkLst>
          <pc:docMk/>
          <pc:sldMk cId="1639252620" sldId="273"/>
        </pc:sldMkLst>
        <pc:picChg chg="add mod">
          <ac:chgData name="Danny Young" userId="cb0f4ce2-eb4f-479e-8e8f-3beb257e632f" providerId="ADAL" clId="{8A10B0FB-39EC-4C90-AC1E-65026305067A}" dt="2022-12-30T01:58:03.387" v="318" actId="14100"/>
          <ac:picMkLst>
            <pc:docMk/>
            <pc:sldMk cId="1639252620" sldId="273"/>
            <ac:picMk id="4" creationId="{B56A8622-8300-4FD2-8BD6-0B89C88169A2}"/>
          </ac:picMkLst>
        </pc:picChg>
      </pc:sldChg>
      <pc:sldChg chg="addSp modSp">
        <pc:chgData name="Danny Young" userId="cb0f4ce2-eb4f-479e-8e8f-3beb257e632f" providerId="ADAL" clId="{8A10B0FB-39EC-4C90-AC1E-65026305067A}" dt="2022-12-30T01:58:27.934" v="321" actId="14100"/>
        <pc:sldMkLst>
          <pc:docMk/>
          <pc:sldMk cId="511951080" sldId="274"/>
        </pc:sldMkLst>
        <pc:picChg chg="add mod">
          <ac:chgData name="Danny Young" userId="cb0f4ce2-eb4f-479e-8e8f-3beb257e632f" providerId="ADAL" clId="{8A10B0FB-39EC-4C90-AC1E-65026305067A}" dt="2022-12-30T01:58:27.934" v="321" actId="14100"/>
          <ac:picMkLst>
            <pc:docMk/>
            <pc:sldMk cId="511951080" sldId="274"/>
            <ac:picMk id="4" creationId="{54BE3972-ADB1-41ED-B818-5F11EBEC412A}"/>
          </ac:picMkLst>
        </pc:picChg>
      </pc:sldChg>
      <pc:sldChg chg="addSp modSp">
        <pc:chgData name="Danny Young" userId="cb0f4ce2-eb4f-479e-8e8f-3beb257e632f" providerId="ADAL" clId="{8A10B0FB-39EC-4C90-AC1E-65026305067A}" dt="2022-12-30T01:58:44.099" v="324" actId="14100"/>
        <pc:sldMkLst>
          <pc:docMk/>
          <pc:sldMk cId="2517030631" sldId="275"/>
        </pc:sldMkLst>
        <pc:picChg chg="add mod">
          <ac:chgData name="Danny Young" userId="cb0f4ce2-eb4f-479e-8e8f-3beb257e632f" providerId="ADAL" clId="{8A10B0FB-39EC-4C90-AC1E-65026305067A}" dt="2022-12-30T01:58:44.099" v="324" actId="14100"/>
          <ac:picMkLst>
            <pc:docMk/>
            <pc:sldMk cId="2517030631" sldId="275"/>
            <ac:picMk id="4" creationId="{3F4FE154-215F-4555-A104-673CA26EDCF9}"/>
          </ac:picMkLst>
        </pc:picChg>
      </pc:sldChg>
      <pc:sldChg chg="addSp modSp">
        <pc:chgData name="Danny Young" userId="cb0f4ce2-eb4f-479e-8e8f-3beb257e632f" providerId="ADAL" clId="{8A10B0FB-39EC-4C90-AC1E-65026305067A}" dt="2022-12-30T01:59:02.648" v="327" actId="14100"/>
        <pc:sldMkLst>
          <pc:docMk/>
          <pc:sldMk cId="343735994" sldId="276"/>
        </pc:sldMkLst>
        <pc:picChg chg="add mod">
          <ac:chgData name="Danny Young" userId="cb0f4ce2-eb4f-479e-8e8f-3beb257e632f" providerId="ADAL" clId="{8A10B0FB-39EC-4C90-AC1E-65026305067A}" dt="2022-12-30T01:59:02.648" v="327" actId="14100"/>
          <ac:picMkLst>
            <pc:docMk/>
            <pc:sldMk cId="343735994" sldId="276"/>
            <ac:picMk id="4" creationId="{1233810D-C7CB-442E-8574-BCE924B97B0D}"/>
          </ac:picMkLst>
        </pc:picChg>
      </pc:sldChg>
      <pc:sldChg chg="addSp delSp modSp">
        <pc:chgData name="Danny Young" userId="cb0f4ce2-eb4f-479e-8e8f-3beb257e632f" providerId="ADAL" clId="{8A10B0FB-39EC-4C90-AC1E-65026305067A}" dt="2022-12-30T02:00:42.182" v="349" actId="478"/>
        <pc:sldMkLst>
          <pc:docMk/>
          <pc:sldMk cId="1266202564" sldId="277"/>
        </pc:sldMkLst>
        <pc:spChg chg="del">
          <ac:chgData name="Danny Young" userId="cb0f4ce2-eb4f-479e-8e8f-3beb257e632f" providerId="ADAL" clId="{8A10B0FB-39EC-4C90-AC1E-65026305067A}" dt="2022-12-30T02:00:42.182" v="349" actId="478"/>
          <ac:spMkLst>
            <pc:docMk/>
            <pc:sldMk cId="1266202564" sldId="277"/>
            <ac:spMk id="2" creationId="{467AC10C-C42D-4161-8767-D593ADFBBE2D}"/>
          </ac:spMkLst>
        </pc:spChg>
        <pc:spChg chg="del">
          <ac:chgData name="Danny Young" userId="cb0f4ce2-eb4f-479e-8e8f-3beb257e632f" providerId="ADAL" clId="{8A10B0FB-39EC-4C90-AC1E-65026305067A}" dt="2022-12-30T02:00:42.182" v="349" actId="478"/>
          <ac:spMkLst>
            <pc:docMk/>
            <pc:sldMk cId="1266202564" sldId="277"/>
            <ac:spMk id="3" creationId="{9EDFAC54-14DB-47E2-AD1B-443FAA4A8DF5}"/>
          </ac:spMkLst>
        </pc:spChg>
        <pc:picChg chg="add mod">
          <ac:chgData name="Danny Young" userId="cb0f4ce2-eb4f-479e-8e8f-3beb257e632f" providerId="ADAL" clId="{8A10B0FB-39EC-4C90-AC1E-65026305067A}" dt="2022-12-30T02:00:22.064" v="339" actId="14100"/>
          <ac:picMkLst>
            <pc:docMk/>
            <pc:sldMk cId="1266202564" sldId="277"/>
            <ac:picMk id="4" creationId="{E366ED5B-67EF-43E3-A4CD-553A223899C4}"/>
          </ac:picMkLst>
        </pc:picChg>
        <pc:picChg chg="add del">
          <ac:chgData name="Danny Young" userId="cb0f4ce2-eb4f-479e-8e8f-3beb257e632f" providerId="ADAL" clId="{8A10B0FB-39EC-4C90-AC1E-65026305067A}" dt="2022-12-30T02:00:30.722" v="343"/>
          <ac:picMkLst>
            <pc:docMk/>
            <pc:sldMk cId="1266202564" sldId="277"/>
            <ac:picMk id="5" creationId="{4ED2EA77-9B7D-43F8-AEE0-FD292BC40C88}"/>
          </ac:picMkLst>
        </pc:picChg>
        <pc:picChg chg="add mod">
          <ac:chgData name="Danny Young" userId="cb0f4ce2-eb4f-479e-8e8f-3beb257e632f" providerId="ADAL" clId="{8A10B0FB-39EC-4C90-AC1E-65026305067A}" dt="2022-12-30T02:00:40.547" v="348" actId="14100"/>
          <ac:picMkLst>
            <pc:docMk/>
            <pc:sldMk cId="1266202564" sldId="277"/>
            <ac:picMk id="6" creationId="{37D1D8D0-DDC9-48FA-8C90-6ED37B1FBAAF}"/>
          </ac:picMkLst>
        </pc:picChg>
      </pc:sldChg>
      <pc:sldChg chg="addSp modSp">
        <pc:chgData name="Danny Young" userId="cb0f4ce2-eb4f-479e-8e8f-3beb257e632f" providerId="ADAL" clId="{8A10B0FB-39EC-4C90-AC1E-65026305067A}" dt="2022-12-30T02:01:18.010" v="355" actId="14100"/>
        <pc:sldMkLst>
          <pc:docMk/>
          <pc:sldMk cId="4294014303" sldId="278"/>
        </pc:sldMkLst>
        <pc:picChg chg="add mod">
          <ac:chgData name="Danny Young" userId="cb0f4ce2-eb4f-479e-8e8f-3beb257e632f" providerId="ADAL" clId="{8A10B0FB-39EC-4C90-AC1E-65026305067A}" dt="2022-12-30T02:01:05.790" v="352" actId="14100"/>
          <ac:picMkLst>
            <pc:docMk/>
            <pc:sldMk cId="4294014303" sldId="278"/>
            <ac:picMk id="4" creationId="{B7B26CC8-73BF-47A3-B3FE-3CD36F3B13B9}"/>
          </ac:picMkLst>
        </pc:picChg>
        <pc:picChg chg="add mod">
          <ac:chgData name="Danny Young" userId="cb0f4ce2-eb4f-479e-8e8f-3beb257e632f" providerId="ADAL" clId="{8A10B0FB-39EC-4C90-AC1E-65026305067A}" dt="2022-12-30T02:01:18.010" v="355" actId="14100"/>
          <ac:picMkLst>
            <pc:docMk/>
            <pc:sldMk cId="4294014303" sldId="278"/>
            <ac:picMk id="5" creationId="{A0CC727A-2E45-4EBF-9879-D1DDBE6DDBCE}"/>
          </ac:picMkLst>
        </pc:picChg>
      </pc:sldChg>
      <pc:sldChg chg="addSp modSp">
        <pc:chgData name="Danny Young" userId="cb0f4ce2-eb4f-479e-8e8f-3beb257e632f" providerId="ADAL" clId="{8A10B0FB-39EC-4C90-AC1E-65026305067A}" dt="2022-12-30T02:01:36.532" v="358" actId="14100"/>
        <pc:sldMkLst>
          <pc:docMk/>
          <pc:sldMk cId="3930324858" sldId="279"/>
        </pc:sldMkLst>
        <pc:picChg chg="add mod">
          <ac:chgData name="Danny Young" userId="cb0f4ce2-eb4f-479e-8e8f-3beb257e632f" providerId="ADAL" clId="{8A10B0FB-39EC-4C90-AC1E-65026305067A}" dt="2022-12-30T02:01:36.532" v="358" actId="14100"/>
          <ac:picMkLst>
            <pc:docMk/>
            <pc:sldMk cId="3930324858" sldId="279"/>
            <ac:picMk id="4" creationId="{696B3C35-AC1B-4DD5-8D4B-038731522E0E}"/>
          </ac:picMkLst>
        </pc:picChg>
      </pc:sldChg>
      <pc:sldChg chg="addSp modSp">
        <pc:chgData name="Danny Young" userId="cb0f4ce2-eb4f-479e-8e8f-3beb257e632f" providerId="ADAL" clId="{8A10B0FB-39EC-4C90-AC1E-65026305067A}" dt="2022-12-30T02:02:52.234" v="361" actId="14100"/>
        <pc:sldMkLst>
          <pc:docMk/>
          <pc:sldMk cId="1939996782" sldId="280"/>
        </pc:sldMkLst>
        <pc:picChg chg="add mod">
          <ac:chgData name="Danny Young" userId="cb0f4ce2-eb4f-479e-8e8f-3beb257e632f" providerId="ADAL" clId="{8A10B0FB-39EC-4C90-AC1E-65026305067A}" dt="2022-12-30T02:02:52.234" v="361" actId="14100"/>
          <ac:picMkLst>
            <pc:docMk/>
            <pc:sldMk cId="1939996782" sldId="280"/>
            <ac:picMk id="4" creationId="{A8659812-F6FA-4318-A90D-5C4542D9C59A}"/>
          </ac:picMkLst>
        </pc:picChg>
      </pc:sldChg>
      <pc:sldChg chg="addSp modSp">
        <pc:chgData name="Danny Young" userId="cb0f4ce2-eb4f-479e-8e8f-3beb257e632f" providerId="ADAL" clId="{8A10B0FB-39EC-4C90-AC1E-65026305067A}" dt="2022-12-30T02:03:08.349" v="364" actId="14100"/>
        <pc:sldMkLst>
          <pc:docMk/>
          <pc:sldMk cId="1406686179" sldId="281"/>
        </pc:sldMkLst>
        <pc:picChg chg="add mod">
          <ac:chgData name="Danny Young" userId="cb0f4ce2-eb4f-479e-8e8f-3beb257e632f" providerId="ADAL" clId="{8A10B0FB-39EC-4C90-AC1E-65026305067A}" dt="2022-12-30T02:03:08.349" v="364" actId="14100"/>
          <ac:picMkLst>
            <pc:docMk/>
            <pc:sldMk cId="1406686179" sldId="281"/>
            <ac:picMk id="4" creationId="{2DE010AF-0C49-4690-9F3D-3336181BD880}"/>
          </ac:picMkLst>
        </pc:picChg>
      </pc:sldChg>
      <pc:sldChg chg="addSp modSp">
        <pc:chgData name="Danny Young" userId="cb0f4ce2-eb4f-479e-8e8f-3beb257e632f" providerId="ADAL" clId="{8A10B0FB-39EC-4C90-AC1E-65026305067A}" dt="2022-12-30T02:04:12.653" v="371" actId="1076"/>
        <pc:sldMkLst>
          <pc:docMk/>
          <pc:sldMk cId="1401077464" sldId="282"/>
        </pc:sldMkLst>
        <pc:picChg chg="add mod">
          <ac:chgData name="Danny Young" userId="cb0f4ce2-eb4f-479e-8e8f-3beb257e632f" providerId="ADAL" clId="{8A10B0FB-39EC-4C90-AC1E-65026305067A}" dt="2022-12-30T02:03:51.520" v="367" actId="14100"/>
          <ac:picMkLst>
            <pc:docMk/>
            <pc:sldMk cId="1401077464" sldId="282"/>
            <ac:picMk id="4" creationId="{8BEC429C-1BFC-4529-B098-5D92DE2EA833}"/>
          </ac:picMkLst>
        </pc:picChg>
        <pc:picChg chg="add mod">
          <ac:chgData name="Danny Young" userId="cb0f4ce2-eb4f-479e-8e8f-3beb257e632f" providerId="ADAL" clId="{8A10B0FB-39EC-4C90-AC1E-65026305067A}" dt="2022-12-30T02:04:12.653" v="371" actId="1076"/>
          <ac:picMkLst>
            <pc:docMk/>
            <pc:sldMk cId="1401077464" sldId="282"/>
            <ac:picMk id="5" creationId="{1B045F59-ED71-4BFC-A345-CCBF796F1452}"/>
          </ac:picMkLst>
        </pc:picChg>
      </pc:sldChg>
      <pc:sldChg chg="addSp modSp">
        <pc:chgData name="Danny Young" userId="cb0f4ce2-eb4f-479e-8e8f-3beb257e632f" providerId="ADAL" clId="{8A10B0FB-39EC-4C90-AC1E-65026305067A}" dt="2022-12-30T02:04:55.287" v="374" actId="14100"/>
        <pc:sldMkLst>
          <pc:docMk/>
          <pc:sldMk cId="3238619983" sldId="283"/>
        </pc:sldMkLst>
        <pc:picChg chg="add mod">
          <ac:chgData name="Danny Young" userId="cb0f4ce2-eb4f-479e-8e8f-3beb257e632f" providerId="ADAL" clId="{8A10B0FB-39EC-4C90-AC1E-65026305067A}" dt="2022-12-30T02:04:55.287" v="374" actId="14100"/>
          <ac:picMkLst>
            <pc:docMk/>
            <pc:sldMk cId="3238619983" sldId="283"/>
            <ac:picMk id="4" creationId="{B3564DAC-E92E-4AAB-BD33-52127D4705EB}"/>
          </ac:picMkLst>
        </pc:picChg>
      </pc:sldChg>
      <pc:sldChg chg="addSp modSp">
        <pc:chgData name="Danny Young" userId="cb0f4ce2-eb4f-479e-8e8f-3beb257e632f" providerId="ADAL" clId="{8A10B0FB-39EC-4C90-AC1E-65026305067A}" dt="2022-12-30T02:05:32.081" v="377" actId="14100"/>
        <pc:sldMkLst>
          <pc:docMk/>
          <pc:sldMk cId="3465505159" sldId="284"/>
        </pc:sldMkLst>
        <pc:picChg chg="add mod">
          <ac:chgData name="Danny Young" userId="cb0f4ce2-eb4f-479e-8e8f-3beb257e632f" providerId="ADAL" clId="{8A10B0FB-39EC-4C90-AC1E-65026305067A}" dt="2022-12-30T02:05:32.081" v="377" actId="14100"/>
          <ac:picMkLst>
            <pc:docMk/>
            <pc:sldMk cId="3465505159" sldId="284"/>
            <ac:picMk id="4" creationId="{CA3BC3AA-75C2-4066-A725-90D21923AEB8}"/>
          </ac:picMkLst>
        </pc:picChg>
      </pc:sldChg>
      <pc:sldChg chg="addSp modSp">
        <pc:chgData name="Danny Young" userId="cb0f4ce2-eb4f-479e-8e8f-3beb257e632f" providerId="ADAL" clId="{8A10B0FB-39EC-4C90-AC1E-65026305067A}" dt="2022-12-30T02:07:31.088" v="394"/>
        <pc:sldMkLst>
          <pc:docMk/>
          <pc:sldMk cId="3651419368" sldId="285"/>
        </pc:sldMkLst>
        <pc:picChg chg="add mod">
          <ac:chgData name="Danny Young" userId="cb0f4ce2-eb4f-479e-8e8f-3beb257e632f" providerId="ADAL" clId="{8A10B0FB-39EC-4C90-AC1E-65026305067A}" dt="2022-12-30T02:06:52.847" v="388" actId="1076"/>
          <ac:picMkLst>
            <pc:docMk/>
            <pc:sldMk cId="3651419368" sldId="285"/>
            <ac:picMk id="4" creationId="{3B3AE038-C181-4F65-9F18-C766DB9A28AB}"/>
          </ac:picMkLst>
        </pc:picChg>
        <pc:picChg chg="add mod">
          <ac:chgData name="Danny Young" userId="cb0f4ce2-eb4f-479e-8e8f-3beb257e632f" providerId="ADAL" clId="{8A10B0FB-39EC-4C90-AC1E-65026305067A}" dt="2022-12-30T02:07:14.017" v="392" actId="1076"/>
          <ac:picMkLst>
            <pc:docMk/>
            <pc:sldMk cId="3651419368" sldId="285"/>
            <ac:picMk id="5" creationId="{BF947013-9985-4FBA-8C03-C90DD08033F7}"/>
          </ac:picMkLst>
        </pc:picChg>
        <pc:picChg chg="add mod">
          <ac:chgData name="Danny Young" userId="cb0f4ce2-eb4f-479e-8e8f-3beb257e632f" providerId="ADAL" clId="{8A10B0FB-39EC-4C90-AC1E-65026305067A}" dt="2022-12-30T02:07:31.088" v="394"/>
          <ac:picMkLst>
            <pc:docMk/>
            <pc:sldMk cId="3651419368" sldId="285"/>
            <ac:picMk id="6" creationId="{74CC4CD4-C35F-45D9-B4BB-80AE61CE9C45}"/>
          </ac:picMkLst>
        </pc:picChg>
      </pc:sldChg>
      <pc:sldChg chg="addSp modSp">
        <pc:chgData name="Danny Young" userId="cb0f4ce2-eb4f-479e-8e8f-3beb257e632f" providerId="ADAL" clId="{8A10B0FB-39EC-4C90-AC1E-65026305067A}" dt="2022-12-30T02:09:07.362" v="411" actId="14100"/>
        <pc:sldMkLst>
          <pc:docMk/>
          <pc:sldMk cId="1743431792" sldId="286"/>
        </pc:sldMkLst>
        <pc:picChg chg="add mod">
          <ac:chgData name="Danny Young" userId="cb0f4ce2-eb4f-479e-8e8f-3beb257e632f" providerId="ADAL" clId="{8A10B0FB-39EC-4C90-AC1E-65026305067A}" dt="2022-12-30T02:09:07.362" v="411" actId="14100"/>
          <ac:picMkLst>
            <pc:docMk/>
            <pc:sldMk cId="1743431792" sldId="286"/>
            <ac:picMk id="4" creationId="{10D469B4-6C53-4632-B6FC-7CC4B8D1FC88}"/>
          </ac:picMkLst>
        </pc:picChg>
      </pc:sldChg>
      <pc:sldChg chg="addSp modSp">
        <pc:chgData name="Danny Young" userId="cb0f4ce2-eb4f-479e-8e8f-3beb257e632f" providerId="ADAL" clId="{8A10B0FB-39EC-4C90-AC1E-65026305067A}" dt="2022-12-30T04:39:32.372" v="417" actId="1076"/>
        <pc:sldMkLst>
          <pc:docMk/>
          <pc:sldMk cId="1794867810" sldId="287"/>
        </pc:sldMkLst>
        <pc:picChg chg="add mod">
          <ac:chgData name="Danny Young" userId="cb0f4ce2-eb4f-479e-8e8f-3beb257e632f" providerId="ADAL" clId="{8A10B0FB-39EC-4C90-AC1E-65026305067A}" dt="2022-12-30T04:39:32.372" v="417" actId="1076"/>
          <ac:picMkLst>
            <pc:docMk/>
            <pc:sldMk cId="1794867810" sldId="287"/>
            <ac:picMk id="4" creationId="{9B7DB157-B715-4826-8ED3-14414C188B2E}"/>
          </ac:picMkLst>
        </pc:picChg>
      </pc:sldChg>
      <pc:sldChg chg="addSp modSp">
        <pc:chgData name="Danny Young" userId="cb0f4ce2-eb4f-479e-8e8f-3beb257e632f" providerId="ADAL" clId="{8A10B0FB-39EC-4C90-AC1E-65026305067A}" dt="2022-12-30T04:41:05.321" v="420" actId="14100"/>
        <pc:sldMkLst>
          <pc:docMk/>
          <pc:sldMk cId="3405645728" sldId="288"/>
        </pc:sldMkLst>
        <pc:picChg chg="add mod">
          <ac:chgData name="Danny Young" userId="cb0f4ce2-eb4f-479e-8e8f-3beb257e632f" providerId="ADAL" clId="{8A10B0FB-39EC-4C90-AC1E-65026305067A}" dt="2022-12-30T04:41:05.321" v="420" actId="14100"/>
          <ac:picMkLst>
            <pc:docMk/>
            <pc:sldMk cId="3405645728" sldId="288"/>
            <ac:picMk id="4" creationId="{A4BC73B3-5489-4EBE-AF4E-6A9988FC5D93}"/>
          </ac:picMkLst>
        </pc:picChg>
      </pc:sldChg>
      <pc:sldChg chg="addSp modSp">
        <pc:chgData name="Danny Young" userId="cb0f4ce2-eb4f-479e-8e8f-3beb257e632f" providerId="ADAL" clId="{8A10B0FB-39EC-4C90-AC1E-65026305067A}" dt="2022-12-30T04:43:44.026" v="423" actId="14100"/>
        <pc:sldMkLst>
          <pc:docMk/>
          <pc:sldMk cId="2807439941" sldId="289"/>
        </pc:sldMkLst>
        <pc:picChg chg="add mod">
          <ac:chgData name="Danny Young" userId="cb0f4ce2-eb4f-479e-8e8f-3beb257e632f" providerId="ADAL" clId="{8A10B0FB-39EC-4C90-AC1E-65026305067A}" dt="2022-12-30T04:43:44.026" v="423" actId="14100"/>
          <ac:picMkLst>
            <pc:docMk/>
            <pc:sldMk cId="2807439941" sldId="289"/>
            <ac:picMk id="4" creationId="{484C54B5-5C87-4794-984A-2110C1C3C2FA}"/>
          </ac:picMkLst>
        </pc:picChg>
      </pc:sldChg>
      <pc:sldChg chg="addSp modSp">
        <pc:chgData name="Danny Young" userId="cb0f4ce2-eb4f-479e-8e8f-3beb257e632f" providerId="ADAL" clId="{8A10B0FB-39EC-4C90-AC1E-65026305067A}" dt="2022-12-30T04:49:17.148" v="427" actId="14100"/>
        <pc:sldMkLst>
          <pc:docMk/>
          <pc:sldMk cId="1812817902" sldId="290"/>
        </pc:sldMkLst>
        <pc:picChg chg="add mod">
          <ac:chgData name="Danny Young" userId="cb0f4ce2-eb4f-479e-8e8f-3beb257e632f" providerId="ADAL" clId="{8A10B0FB-39EC-4C90-AC1E-65026305067A}" dt="2022-12-30T04:49:17.148" v="427" actId="14100"/>
          <ac:picMkLst>
            <pc:docMk/>
            <pc:sldMk cId="1812817902" sldId="290"/>
            <ac:picMk id="4" creationId="{D0DE275B-1490-4079-9337-3617DEF7417F}"/>
          </ac:picMkLst>
        </pc:picChg>
      </pc:sldChg>
      <pc:sldChg chg="addSp modSp add">
        <pc:chgData name="Danny Young" userId="cb0f4ce2-eb4f-479e-8e8f-3beb257e632f" providerId="ADAL" clId="{8A10B0FB-39EC-4C90-AC1E-65026305067A}" dt="2022-12-30T01:25:57.098" v="6" actId="14100"/>
        <pc:sldMkLst>
          <pc:docMk/>
          <pc:sldMk cId="3305941762" sldId="295"/>
        </pc:sldMkLst>
        <pc:picChg chg="add mod">
          <ac:chgData name="Danny Young" userId="cb0f4ce2-eb4f-479e-8e8f-3beb257e632f" providerId="ADAL" clId="{8A10B0FB-39EC-4C90-AC1E-65026305067A}" dt="2022-12-30T01:25:57.098" v="6" actId="14100"/>
          <ac:picMkLst>
            <pc:docMk/>
            <pc:sldMk cId="3305941762" sldId="295"/>
            <ac:picMk id="4" creationId="{77E2DB74-1BFE-44B9-9943-FA718AA7D950}"/>
          </ac:picMkLst>
        </pc:picChg>
      </pc:sldChg>
      <pc:sldChg chg="addSp modSp add">
        <pc:chgData name="Danny Young" userId="cb0f4ce2-eb4f-479e-8e8f-3beb257e632f" providerId="ADAL" clId="{8A10B0FB-39EC-4C90-AC1E-65026305067A}" dt="2022-12-30T01:30:21.642" v="46" actId="14100"/>
        <pc:sldMkLst>
          <pc:docMk/>
          <pc:sldMk cId="1114251372" sldId="296"/>
        </pc:sldMkLst>
        <pc:picChg chg="add mod">
          <ac:chgData name="Danny Young" userId="cb0f4ce2-eb4f-479e-8e8f-3beb257e632f" providerId="ADAL" clId="{8A10B0FB-39EC-4C90-AC1E-65026305067A}" dt="2022-12-30T01:30:21.642" v="46" actId="14100"/>
          <ac:picMkLst>
            <pc:docMk/>
            <pc:sldMk cId="1114251372" sldId="296"/>
            <ac:picMk id="4" creationId="{325F0F95-F434-4347-BFBD-FEEBD4DB3494}"/>
          </ac:picMkLst>
        </pc:picChg>
      </pc:sldChg>
      <pc:sldChg chg="addSp modSp add">
        <pc:chgData name="Danny Young" userId="cb0f4ce2-eb4f-479e-8e8f-3beb257e632f" providerId="ADAL" clId="{8A10B0FB-39EC-4C90-AC1E-65026305067A}" dt="2022-12-30T01:31:38.077" v="56" actId="14100"/>
        <pc:sldMkLst>
          <pc:docMk/>
          <pc:sldMk cId="2974354294" sldId="297"/>
        </pc:sldMkLst>
        <pc:picChg chg="add mod">
          <ac:chgData name="Danny Young" userId="cb0f4ce2-eb4f-479e-8e8f-3beb257e632f" providerId="ADAL" clId="{8A10B0FB-39EC-4C90-AC1E-65026305067A}" dt="2022-12-30T01:31:27.236" v="53" actId="14100"/>
          <ac:picMkLst>
            <pc:docMk/>
            <pc:sldMk cId="2974354294" sldId="297"/>
            <ac:picMk id="4" creationId="{B12044DE-4C28-440E-8DBE-6508EC71FAC0}"/>
          </ac:picMkLst>
        </pc:picChg>
        <pc:picChg chg="add mod">
          <ac:chgData name="Danny Young" userId="cb0f4ce2-eb4f-479e-8e8f-3beb257e632f" providerId="ADAL" clId="{8A10B0FB-39EC-4C90-AC1E-65026305067A}" dt="2022-12-30T01:31:38.077" v="56" actId="14100"/>
          <ac:picMkLst>
            <pc:docMk/>
            <pc:sldMk cId="2974354294" sldId="297"/>
            <ac:picMk id="5" creationId="{DC966713-DCA1-48AE-AFB2-C4C7C54CBDA6}"/>
          </ac:picMkLst>
        </pc:picChg>
      </pc:sldChg>
      <pc:sldChg chg="addSp modSp add">
        <pc:chgData name="Danny Young" userId="cb0f4ce2-eb4f-479e-8e8f-3beb257e632f" providerId="ADAL" clId="{8A10B0FB-39EC-4C90-AC1E-65026305067A}" dt="2022-12-30T01:32:38.110" v="60" actId="14100"/>
        <pc:sldMkLst>
          <pc:docMk/>
          <pc:sldMk cId="2162537080" sldId="298"/>
        </pc:sldMkLst>
        <pc:picChg chg="add mod">
          <ac:chgData name="Danny Young" userId="cb0f4ce2-eb4f-479e-8e8f-3beb257e632f" providerId="ADAL" clId="{8A10B0FB-39EC-4C90-AC1E-65026305067A}" dt="2022-12-30T01:32:38.110" v="60" actId="14100"/>
          <ac:picMkLst>
            <pc:docMk/>
            <pc:sldMk cId="2162537080" sldId="298"/>
            <ac:picMk id="4" creationId="{DFC97A99-D657-47A9-AEFD-80F0FF7193DE}"/>
          </ac:picMkLst>
        </pc:picChg>
      </pc:sldChg>
      <pc:sldChg chg="addSp delSp modSp add">
        <pc:chgData name="Danny Young" userId="cb0f4ce2-eb4f-479e-8e8f-3beb257e632f" providerId="ADAL" clId="{8A10B0FB-39EC-4C90-AC1E-65026305067A}" dt="2022-12-30T01:35:37.089" v="82" actId="1076"/>
        <pc:sldMkLst>
          <pc:docMk/>
          <pc:sldMk cId="3683252579" sldId="299"/>
        </pc:sldMkLst>
        <pc:spChg chg="del">
          <ac:chgData name="Danny Young" userId="cb0f4ce2-eb4f-479e-8e8f-3beb257e632f" providerId="ADAL" clId="{8A10B0FB-39EC-4C90-AC1E-65026305067A}" dt="2022-12-30T01:35:10.015" v="75" actId="478"/>
          <ac:spMkLst>
            <pc:docMk/>
            <pc:sldMk cId="3683252579" sldId="299"/>
            <ac:spMk id="2" creationId="{C059A922-4DB6-4171-B768-0CDB22571E4B}"/>
          </ac:spMkLst>
        </pc:spChg>
        <pc:spChg chg="del">
          <ac:chgData name="Danny Young" userId="cb0f4ce2-eb4f-479e-8e8f-3beb257e632f" providerId="ADAL" clId="{8A10B0FB-39EC-4C90-AC1E-65026305067A}" dt="2022-12-30T01:35:10.015" v="75" actId="478"/>
          <ac:spMkLst>
            <pc:docMk/>
            <pc:sldMk cId="3683252579" sldId="299"/>
            <ac:spMk id="3" creationId="{09C11393-9027-47D4-BE3E-3573E9FD3390}"/>
          </ac:spMkLst>
        </pc:spChg>
        <pc:picChg chg="add mod">
          <ac:chgData name="Danny Young" userId="cb0f4ce2-eb4f-479e-8e8f-3beb257e632f" providerId="ADAL" clId="{8A10B0FB-39EC-4C90-AC1E-65026305067A}" dt="2022-12-30T01:35:08.246" v="74" actId="14100"/>
          <ac:picMkLst>
            <pc:docMk/>
            <pc:sldMk cId="3683252579" sldId="299"/>
            <ac:picMk id="4" creationId="{6965955F-6D28-4655-9DBD-F8F2FDE8C61D}"/>
          </ac:picMkLst>
        </pc:picChg>
        <pc:picChg chg="add mod">
          <ac:chgData name="Danny Young" userId="cb0f4ce2-eb4f-479e-8e8f-3beb257e632f" providerId="ADAL" clId="{8A10B0FB-39EC-4C90-AC1E-65026305067A}" dt="2022-12-30T01:35:37.089" v="82" actId="1076"/>
          <ac:picMkLst>
            <pc:docMk/>
            <pc:sldMk cId="3683252579" sldId="299"/>
            <ac:picMk id="5" creationId="{33773FEF-52E4-4EDD-9A8D-773608DCC74F}"/>
          </ac:picMkLst>
        </pc:picChg>
        <pc:picChg chg="add mod">
          <ac:chgData name="Danny Young" userId="cb0f4ce2-eb4f-479e-8e8f-3beb257e632f" providerId="ADAL" clId="{8A10B0FB-39EC-4C90-AC1E-65026305067A}" dt="2022-12-30T01:35:34.880" v="81" actId="1076"/>
          <ac:picMkLst>
            <pc:docMk/>
            <pc:sldMk cId="3683252579" sldId="299"/>
            <ac:picMk id="6" creationId="{B121C185-C276-4227-9FB3-5BB4258A8282}"/>
          </ac:picMkLst>
        </pc:picChg>
      </pc:sldChg>
      <pc:sldChg chg="addSp delSp modSp add">
        <pc:chgData name="Danny Young" userId="cb0f4ce2-eb4f-479e-8e8f-3beb257e632f" providerId="ADAL" clId="{8A10B0FB-39EC-4C90-AC1E-65026305067A}" dt="2022-12-30T01:40:02.781" v="152" actId="20577"/>
        <pc:sldMkLst>
          <pc:docMk/>
          <pc:sldMk cId="3924810142" sldId="300"/>
        </pc:sldMkLst>
        <pc:spChg chg="mod">
          <ac:chgData name="Danny Young" userId="cb0f4ce2-eb4f-479e-8e8f-3beb257e632f" providerId="ADAL" clId="{8A10B0FB-39EC-4C90-AC1E-65026305067A}" dt="2022-12-30T01:40:02.781" v="152" actId="20577"/>
          <ac:spMkLst>
            <pc:docMk/>
            <pc:sldMk cId="3924810142" sldId="300"/>
            <ac:spMk id="3" creationId="{2E604058-2D02-42F5-9DD7-48954BBE3324}"/>
          </ac:spMkLst>
        </pc:spChg>
        <pc:picChg chg="add mod">
          <ac:chgData name="Danny Young" userId="cb0f4ce2-eb4f-479e-8e8f-3beb257e632f" providerId="ADAL" clId="{8A10B0FB-39EC-4C90-AC1E-65026305067A}" dt="2022-12-30T01:40:00.145" v="150" actId="14100"/>
          <ac:picMkLst>
            <pc:docMk/>
            <pc:sldMk cId="3924810142" sldId="300"/>
            <ac:picMk id="2" creationId="{F00A3B22-1D5C-4A0D-A4E3-E1CBE1EEEAFC}"/>
          </ac:picMkLst>
        </pc:picChg>
        <pc:picChg chg="del">
          <ac:chgData name="Danny Young" userId="cb0f4ce2-eb4f-479e-8e8f-3beb257e632f" providerId="ADAL" clId="{8A10B0FB-39EC-4C90-AC1E-65026305067A}" dt="2022-12-30T01:39:54.839" v="147" actId="478"/>
          <ac:picMkLst>
            <pc:docMk/>
            <pc:sldMk cId="3924810142" sldId="300"/>
            <ac:picMk id="4" creationId="{027C57A4-6CDE-444E-9AE5-B6EE96A177AC}"/>
          </ac:picMkLst>
        </pc:picChg>
      </pc:sldChg>
      <pc:sldChg chg="addSp delSp modSp add">
        <pc:chgData name="Danny Young" userId="cb0f4ce2-eb4f-479e-8e8f-3beb257e632f" providerId="ADAL" clId="{8A10B0FB-39EC-4C90-AC1E-65026305067A}" dt="2022-12-30T01:40:36.323" v="157" actId="478"/>
        <pc:sldMkLst>
          <pc:docMk/>
          <pc:sldMk cId="2235508829" sldId="301"/>
        </pc:sldMkLst>
        <pc:spChg chg="del">
          <ac:chgData name="Danny Young" userId="cb0f4ce2-eb4f-479e-8e8f-3beb257e632f" providerId="ADAL" clId="{8A10B0FB-39EC-4C90-AC1E-65026305067A}" dt="2022-12-30T01:40:36.323" v="157" actId="478"/>
          <ac:spMkLst>
            <pc:docMk/>
            <pc:sldMk cId="2235508829" sldId="301"/>
            <ac:spMk id="2" creationId="{C9BD67DE-FC72-42DA-B9A4-27B380EF14EE}"/>
          </ac:spMkLst>
        </pc:spChg>
        <pc:spChg chg="del">
          <ac:chgData name="Danny Young" userId="cb0f4ce2-eb4f-479e-8e8f-3beb257e632f" providerId="ADAL" clId="{8A10B0FB-39EC-4C90-AC1E-65026305067A}" dt="2022-12-30T01:40:36.323" v="157" actId="478"/>
          <ac:spMkLst>
            <pc:docMk/>
            <pc:sldMk cId="2235508829" sldId="301"/>
            <ac:spMk id="3" creationId="{120DB7D7-2D02-44EC-9056-DB63EC139A3F}"/>
          </ac:spMkLst>
        </pc:spChg>
        <pc:picChg chg="add mod">
          <ac:chgData name="Danny Young" userId="cb0f4ce2-eb4f-479e-8e8f-3beb257e632f" providerId="ADAL" clId="{8A10B0FB-39EC-4C90-AC1E-65026305067A}" dt="2022-12-30T01:40:33.961" v="156" actId="14100"/>
          <ac:picMkLst>
            <pc:docMk/>
            <pc:sldMk cId="2235508829" sldId="301"/>
            <ac:picMk id="4" creationId="{F58B4CBD-6A4E-4643-BE9D-0D0CBDAAD171}"/>
          </ac:picMkLst>
        </pc:picChg>
      </pc:sldChg>
      <pc:sldChg chg="addSp delSp modSp add">
        <pc:chgData name="Danny Young" userId="cb0f4ce2-eb4f-479e-8e8f-3beb257e632f" providerId="ADAL" clId="{8A10B0FB-39EC-4C90-AC1E-65026305067A}" dt="2022-12-30T02:00:33.967" v="345" actId="1076"/>
        <pc:sldMkLst>
          <pc:docMk/>
          <pc:sldMk cId="1130392970" sldId="302"/>
        </pc:sldMkLst>
        <pc:picChg chg="add mod">
          <ac:chgData name="Danny Young" userId="cb0f4ce2-eb4f-479e-8e8f-3beb257e632f" providerId="ADAL" clId="{8A10B0FB-39EC-4C90-AC1E-65026305067A}" dt="2022-12-30T02:00:33.967" v="345" actId="1076"/>
          <ac:picMkLst>
            <pc:docMk/>
            <pc:sldMk cId="1130392970" sldId="302"/>
            <ac:picMk id="4" creationId="{0AFBBA61-50F3-4819-873E-31818D770A7F}"/>
          </ac:picMkLst>
        </pc:picChg>
        <pc:picChg chg="add mod">
          <ac:chgData name="Danny Young" userId="cb0f4ce2-eb4f-479e-8e8f-3beb257e632f" providerId="ADAL" clId="{8A10B0FB-39EC-4C90-AC1E-65026305067A}" dt="2022-12-30T01:59:54.039" v="335" actId="14100"/>
          <ac:picMkLst>
            <pc:docMk/>
            <pc:sldMk cId="1130392970" sldId="302"/>
            <ac:picMk id="5" creationId="{4DF348C3-A7D7-4370-9F3F-4BFE89959391}"/>
          </ac:picMkLst>
        </pc:picChg>
        <pc:picChg chg="add del">
          <ac:chgData name="Danny Young" userId="cb0f4ce2-eb4f-479e-8e8f-3beb257e632f" providerId="ADAL" clId="{8A10B0FB-39EC-4C90-AC1E-65026305067A}" dt="2022-12-30T02:00:33.257" v="344" actId="478"/>
          <ac:picMkLst>
            <pc:docMk/>
            <pc:sldMk cId="1130392970" sldId="302"/>
            <ac:picMk id="6" creationId="{26C45771-C7CD-4D32-A7C4-BB1F427B9956}"/>
          </ac:picMkLst>
        </pc:picChg>
      </pc:sldChg>
      <pc:sldChg chg="addSp modSp add">
        <pc:chgData name="Danny Young" userId="cb0f4ce2-eb4f-479e-8e8f-3beb257e632f" providerId="ADAL" clId="{8A10B0FB-39EC-4C90-AC1E-65026305067A}" dt="2022-12-30T02:06:48.873" v="386" actId="1076"/>
        <pc:sldMkLst>
          <pc:docMk/>
          <pc:sldMk cId="417880813" sldId="303"/>
        </pc:sldMkLst>
        <pc:picChg chg="add mod">
          <ac:chgData name="Danny Young" userId="cb0f4ce2-eb4f-479e-8e8f-3beb257e632f" providerId="ADAL" clId="{8A10B0FB-39EC-4C90-AC1E-65026305067A}" dt="2022-12-30T02:06:48.873" v="386" actId="1076"/>
          <ac:picMkLst>
            <pc:docMk/>
            <pc:sldMk cId="417880813" sldId="303"/>
            <ac:picMk id="4" creationId="{82EAD0E5-9642-4535-B085-84B7C045D965}"/>
          </ac:picMkLst>
        </pc:picChg>
        <pc:picChg chg="add mod">
          <ac:chgData name="Danny Young" userId="cb0f4ce2-eb4f-479e-8e8f-3beb257e632f" providerId="ADAL" clId="{8A10B0FB-39EC-4C90-AC1E-65026305067A}" dt="2022-12-30T02:06:23.809" v="385" actId="14100"/>
          <ac:picMkLst>
            <pc:docMk/>
            <pc:sldMk cId="417880813" sldId="303"/>
            <ac:picMk id="5" creationId="{8B8D062A-3E0B-4173-B5C9-374D2EEFC347}"/>
          </ac:picMkLst>
        </pc:picChg>
      </pc:sldChg>
      <pc:sldChg chg="addSp delSp modSp add">
        <pc:chgData name="Danny Young" userId="cb0f4ce2-eb4f-479e-8e8f-3beb257e632f" providerId="ADAL" clId="{8A10B0FB-39EC-4C90-AC1E-65026305067A}" dt="2022-12-30T02:07:42.530" v="400" actId="1076"/>
        <pc:sldMkLst>
          <pc:docMk/>
          <pc:sldMk cId="3621827484" sldId="304"/>
        </pc:sldMkLst>
        <pc:picChg chg="del">
          <ac:chgData name="Danny Young" userId="cb0f4ce2-eb4f-479e-8e8f-3beb257e632f" providerId="ADAL" clId="{8A10B0FB-39EC-4C90-AC1E-65026305067A}" dt="2022-12-30T02:07:34.254" v="396" actId="478"/>
          <ac:picMkLst>
            <pc:docMk/>
            <pc:sldMk cId="3621827484" sldId="304"/>
            <ac:picMk id="5" creationId="{BF947013-9985-4FBA-8C03-C90DD08033F7}"/>
          </ac:picMkLst>
        </pc:picChg>
        <pc:picChg chg="add mod">
          <ac:chgData name="Danny Young" userId="cb0f4ce2-eb4f-479e-8e8f-3beb257e632f" providerId="ADAL" clId="{8A10B0FB-39EC-4C90-AC1E-65026305067A}" dt="2022-12-30T02:07:42.530" v="400" actId="1076"/>
          <ac:picMkLst>
            <pc:docMk/>
            <pc:sldMk cId="3621827484" sldId="304"/>
            <ac:picMk id="6" creationId="{3CE5D7D4-229A-4383-8AF3-D884FB4B14DD}"/>
          </ac:picMkLst>
        </pc:picChg>
      </pc:sldChg>
      <pc:sldChg chg="addSp modSp add">
        <pc:chgData name="Danny Young" userId="cb0f4ce2-eb4f-479e-8e8f-3beb257e632f" providerId="ADAL" clId="{8A10B0FB-39EC-4C90-AC1E-65026305067A}" dt="2022-12-30T02:08:18.212" v="404" actId="14100"/>
        <pc:sldMkLst>
          <pc:docMk/>
          <pc:sldMk cId="421123417" sldId="305"/>
        </pc:sldMkLst>
        <pc:picChg chg="add mod">
          <ac:chgData name="Danny Young" userId="cb0f4ce2-eb4f-479e-8e8f-3beb257e632f" providerId="ADAL" clId="{8A10B0FB-39EC-4C90-AC1E-65026305067A}" dt="2022-12-30T02:08:18.212" v="404" actId="14100"/>
          <ac:picMkLst>
            <pc:docMk/>
            <pc:sldMk cId="421123417" sldId="305"/>
            <ac:picMk id="4" creationId="{5EF0A7BC-1EBE-400F-B78C-8BF7E8DAB45A}"/>
          </ac:picMkLst>
        </pc:picChg>
      </pc:sldChg>
      <pc:sldChg chg="addSp modSp add">
        <pc:chgData name="Danny Young" userId="cb0f4ce2-eb4f-479e-8e8f-3beb257e632f" providerId="ADAL" clId="{8A10B0FB-39EC-4C90-AC1E-65026305067A}" dt="2022-12-30T02:08:34.263" v="408" actId="14100"/>
        <pc:sldMkLst>
          <pc:docMk/>
          <pc:sldMk cId="2509044095" sldId="306"/>
        </pc:sldMkLst>
        <pc:picChg chg="add mod">
          <ac:chgData name="Danny Young" userId="cb0f4ce2-eb4f-479e-8e8f-3beb257e632f" providerId="ADAL" clId="{8A10B0FB-39EC-4C90-AC1E-65026305067A}" dt="2022-12-30T02:08:34.263" v="408" actId="14100"/>
          <ac:picMkLst>
            <pc:docMk/>
            <pc:sldMk cId="2509044095" sldId="306"/>
            <ac:picMk id="4" creationId="{C4EBC81A-C5BC-4EBB-AE92-8EA449ABA93A}"/>
          </ac:picMkLst>
        </pc:picChg>
      </pc:sldChg>
      <pc:sldChg chg="addSp modSp add">
        <pc:chgData name="Danny Young" userId="cb0f4ce2-eb4f-479e-8e8f-3beb257e632f" providerId="ADAL" clId="{8A10B0FB-39EC-4C90-AC1E-65026305067A}" dt="2022-12-30T04:34:47.797" v="415" actId="14100"/>
        <pc:sldMkLst>
          <pc:docMk/>
          <pc:sldMk cId="2012827259" sldId="307"/>
        </pc:sldMkLst>
        <pc:picChg chg="add mod">
          <ac:chgData name="Danny Young" userId="cb0f4ce2-eb4f-479e-8e8f-3beb257e632f" providerId="ADAL" clId="{8A10B0FB-39EC-4C90-AC1E-65026305067A}" dt="2022-12-30T04:34:47.797" v="415" actId="14100"/>
          <ac:picMkLst>
            <pc:docMk/>
            <pc:sldMk cId="2012827259" sldId="307"/>
            <ac:picMk id="4" creationId="{3FBE7080-5369-4E1D-A747-61C628889BC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0CC7C-1312-41AA-964E-DBE5AC130C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173B4D-8B40-473B-806C-66CEA96F10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38DBB5-9450-484F-A23F-C898C4276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663A92-085C-4558-B8B1-E7BE76CA6D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600A50-A1E9-4C0A-B799-4A620B9C4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420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22F19C-099A-4A8A-9F56-0BD33547B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B9663E-87E8-4923-825A-FC01EDE076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008C0B-99E7-40A4-9D81-912F12BB2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4B3AE1-DE0A-49C2-8E49-8FA3ACC27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8C265E-3CFC-4F35-9E3B-CBF90C713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926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420C65-A194-4639-A958-DEC669C32D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222A9A-728D-4FC1-8A41-F6D4D8A8C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03FF82-CAFE-4CD7-A76B-AA5639E70E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5A1FDE-89F7-41A3-AC24-35D2CEBAC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53419E-934B-41A4-B0B4-233000B8A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187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BEA0E-1160-47F4-A57C-4B3C300EA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B55A91-33E0-4941-AF21-EC643B43E8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3DED67-0D16-4B65-94FC-F16301161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EA851-BF27-4407-9570-DE2D4EFB0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54E4FE-9B21-4B47-964D-5159B7B97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038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387F6-F1C4-4664-AF15-64665A005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7A27D8-56AA-4A4B-9743-C198C61EF5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5AE9F-1F5F-42E7-8513-33CB768E9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52EF5C-6D3F-49CB-A466-7442D1DF0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1F0EBB-988C-4883-93DE-D8A44F8D8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550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79155F-6BE6-4C6A-A049-15F436EE7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4DE2CD-7345-4B3E-A9EC-DB2EB8573F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779131-B901-4C4A-AD56-471087B31C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E4C755-B2B1-4699-A855-C9557CA26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90FF11-3123-47CA-B95C-C44C59EAB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795570-CFCC-4D3B-AF98-98C68992E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85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46CA6-B6A8-4636-AB5B-EB7C176A0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5FFF9D-362D-4F0B-8510-9B201DCD30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15D32C-B9C5-4CD3-A7D6-C288EB2C08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8B3E302-D2AB-4AC3-89E0-876566A2E3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A46E827-0334-42F7-8458-74DF2866E7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F46E41A-455B-4690-8896-CE153BAA1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03F60F-D0ED-4D1E-A1FF-B1E87C2E0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6AFC4DB-58C8-4648-BEE8-84B91CE3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454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E50CD-D0D3-46E2-9EC0-DC730D566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02D569-8C65-47D9-B8B2-E0A2EAF083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6598EF-5A0A-41B3-9DA7-E1DDCF271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242584-27C6-43AE-BB4A-795926017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053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BADEC4-2D80-4738-80DD-7DA6CA5A8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C7EBC6-CB09-4D0F-84DB-2DEB3BF74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2DC00E-F664-4214-B45A-339BCD6AB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495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C14634-0E49-46CD-949A-47CC7C9BB6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C3DA29-6D42-4A13-B0A9-42BCEA2892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B0B6D0-DE1F-48CA-84AB-1E2B8F710F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B16327-BCA1-4F9E-8A7E-EA7BCF82C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222642-634C-4945-8E11-8F871ED5C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9769FD-5873-4982-9C8D-0D76EAE2D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11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6A9AD-89A6-4AF5-801A-5C1CEC8A6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0ED5F1-A942-401D-BE7A-4B00A32B75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62DDFE-0C99-487F-B5FE-D57AC0A29B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B75A1E-A09C-4ECB-876F-A2262DAD0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597CAA-5663-4DEE-AFFE-FF4959618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E61BDD-ED58-4013-8557-D9FE1252B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201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3ACBD12-2155-40CB-81BF-825CB62CA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48B7D4-15CA-43E7-BA2C-B910F10F68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81E06F-B6FD-4F9F-BC1C-A5AF806A18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AE656-AC88-44E1-A812-001A24845AF7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FDC192-15B9-4221-BEB1-0BE39E5827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CDD8AF-8688-488D-B97E-C37F723431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1F156-F428-4B31-9412-416DBF83B0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6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97EA5-8899-4B8E-B8CD-4BE7F38808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 Calculus 12</a:t>
            </a:r>
            <a:br>
              <a:rPr lang="en-US" dirty="0"/>
            </a:br>
            <a:r>
              <a:rPr lang="en-US" dirty="0"/>
              <a:t>Ch5 Review: Graphing Trigonometric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B7F0294-6FBA-4DDA-8F55-D2A04CFB151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388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B4846-4933-4157-A0D3-82B9B416FC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C6A2A1-59D7-4895-A6AD-8E44C38109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C97A99-D657-47A9-AEFD-80F0FF7193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863" y="95072"/>
            <a:ext cx="6854485" cy="377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537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05981-C31E-4F15-BF2D-9B036E02E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9825C-8786-444B-8BF2-DAFDE46809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871780-3756-4C3D-BA58-384AF6BA96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398" y="133007"/>
            <a:ext cx="7040762" cy="54962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0308E6-4E0E-4ECB-92FB-9C0D1479B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7961" y="1885819"/>
            <a:ext cx="1733614" cy="3539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543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91A8A-5629-4F12-828F-52B39CE6D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D4E3A6-081D-49F9-BD73-7C0C0C174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684321-92DB-4107-9DB1-234220B8D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644" y="166326"/>
            <a:ext cx="10706706" cy="6374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624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8B4CBD-6A4E-4643-BE9D-0D0CBDAAD1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990" y="171047"/>
            <a:ext cx="7115610" cy="6593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508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65BE-8E08-4692-A625-8A6BAE941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11F39F-ED9D-430E-9DB9-D2C10B6081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2044DE-4C28-440E-8DBE-6508EC71F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668" y="166492"/>
            <a:ext cx="8872981" cy="38977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966713-DCA1-48AE-AFB2-C4C7C54CB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581" y="933258"/>
            <a:ext cx="2886219" cy="3848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3542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BE94C-63EB-4852-8FAF-C404D23E8F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BB3D80-86EF-41D8-9120-CF6E5BAB49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23AB6B-19B8-448A-90B7-4E35EB345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010" y="147321"/>
            <a:ext cx="8053940" cy="46036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985D2A-0BF7-402B-9C90-562F1207F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857" y="4676695"/>
            <a:ext cx="3424418" cy="15163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376AAE-FC56-40FF-9D37-3874446807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9870" y="4690990"/>
            <a:ext cx="3498595" cy="1519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060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604058-2D02-42F5-9DD7-48954BBE33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120650"/>
            <a:ext cx="10515600" cy="6223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termine a sine function for the graph below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7C57A4-6CDE-444E-9AE5-B6EE96A177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653" y="666539"/>
            <a:ext cx="7301322" cy="3751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476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604058-2D02-42F5-9DD7-48954BBE33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75" y="120650"/>
            <a:ext cx="10515600" cy="6223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termine a cosine function for the graph below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00A3B22-1D5C-4A0D-A4E3-E1CBE1EEEA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524" y="780715"/>
            <a:ext cx="7077501" cy="557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8101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17E46-4771-43CD-9D15-48D54EAF7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0CFC42-924F-4C7B-83AD-A22871E491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DCFD4A-ECEE-49A9-841D-41701916C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604" y="209411"/>
            <a:ext cx="11325900" cy="2686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859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D8589-E0FD-44DE-BDCD-0D3B75D17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28A4E-F199-4170-B599-A5C591DACE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71252F-B39B-4F46-881A-13639703B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795" y="171288"/>
            <a:ext cx="10744287" cy="314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91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0CADB4-D7E2-42BE-8F5E-A4D404093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7C6A09-B31D-4141-9338-02728C0C75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75F0FC-808E-4764-8DD8-A0C609A465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656" y="114083"/>
            <a:ext cx="7071167" cy="4467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1432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F2FFE60-9A4A-4CFD-B849-684889117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85" y="156989"/>
            <a:ext cx="8020389" cy="410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7923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DD9E7-C7A0-47AB-B958-39077EED7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595E4A-F670-43C6-B5CE-BFE061A1F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6007A1-D3BA-40EF-8F6B-F42548D87E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313" y="142428"/>
            <a:ext cx="9126224" cy="640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695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662AC-FD63-4B35-BB44-D287693F77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244475"/>
            <a:ext cx="10515600" cy="5937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nd all the solutions between 0 and 2pi for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90F779-3D1C-4EB6-AC3F-01C41F86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7064"/>
              </p:ext>
            </p:extLst>
          </p:nvPr>
        </p:nvGraphicFramePr>
        <p:xfrm>
          <a:off x="457200" y="739775"/>
          <a:ext cx="225773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90F779-3D1C-4EB6-AC3F-01C41F861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39775"/>
                        <a:ext cx="2257732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9132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918507-809D-4E7F-AF14-5951249682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019" y="209514"/>
            <a:ext cx="10406692" cy="8191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F98A4C-43C3-431B-BB1E-795A61E256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479" y="1118913"/>
            <a:ext cx="5134246" cy="51971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C2A99A-3C6B-41BC-AAC2-CA26480132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325" y="1404731"/>
            <a:ext cx="1666950" cy="4628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555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464C7-69C3-4ADD-9D5D-3B08C02DE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371BD76-E4AC-4902-8F90-6235009083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4118" y="4639394"/>
            <a:ext cx="4058041" cy="14661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493B1FF-6F7D-4C5F-8A75-63397FF0B9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02" y="142840"/>
            <a:ext cx="6766010" cy="7239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E067D4-BE83-478C-9901-048F872526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538" y="661722"/>
            <a:ext cx="7516274" cy="38010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8BC3E0-445D-4E0E-8D7E-999E7352B0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9435" y="4495718"/>
            <a:ext cx="4143578" cy="1657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0712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BD677-E26F-461C-9FC2-1BF648C8A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5114AF-4CC6-4E1C-B9E5-E3F515E762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6A8622-8300-4FD2-8BD6-0B89C8816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532" y="152306"/>
            <a:ext cx="10909180" cy="1676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2526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833B85-0E81-4BCF-9BFB-28DC3CA13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D58B0-6B5B-4A13-AD8D-EE2FBB3CB7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BE3972-ADB1-41ED-B818-5F11EBEC4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708" y="161607"/>
            <a:ext cx="9482717" cy="520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9510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97DEA-9A25-4AE1-B9D1-0FC15BCE2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EFE93-D9DC-436A-944B-959F5B09F0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4FE154-215F-4555-A104-673CA26EDC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724" y="75973"/>
            <a:ext cx="9972285" cy="5000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0306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66ACD-09DC-4B99-AD19-0BC243E3D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C3577-89F4-405F-B664-A33A944427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33810D-C7CB-442E-8574-BCE924B97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20" y="71210"/>
            <a:ext cx="10774839" cy="440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359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13DA0B-2EA5-4FE8-A237-3F83FD724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CA96EE-6778-4680-A9D6-BA52ABD738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FBBA61-50F3-4819-873E-31818D770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04" y="94931"/>
            <a:ext cx="6910649" cy="52485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F348C3-A7D7-4370-9F3F-4BFE899593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9548" y="2504934"/>
            <a:ext cx="6014498" cy="269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392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965955F-6D28-4655-9DBD-F8F2FDE8C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06" y="128553"/>
            <a:ext cx="9674597" cy="8906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773FEF-52E4-4EDD-9A8D-773608DCC7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5213" y="1014206"/>
            <a:ext cx="5725324" cy="29626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121C185-C276-4227-9FB3-5BB4258A82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16" y="1066701"/>
            <a:ext cx="2252734" cy="3115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252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366ED5B-67EF-43E3-A4CD-553A223899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33" y="4257675"/>
            <a:ext cx="8898722" cy="24718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7D1D8D0-DDC9-48FA-8C90-6ED37B1FB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979" y="142556"/>
            <a:ext cx="5582071" cy="4239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2025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A1AF5-32E8-4E80-A25F-3236CBFE7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24828-F22F-4585-9B75-BA8B30F7FF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B26CC8-73BF-47A3-B3FE-3CD36F3B13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470" y="90267"/>
            <a:ext cx="7201330" cy="36898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CC727A-2E45-4EBF-9879-D1DDBE6DDB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43" y="3547918"/>
            <a:ext cx="8096682" cy="270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0143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6AA7A-9C2B-433B-A2E4-1B2FD89FA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A69C30-E187-4B79-904D-1D18A560CC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6B3C35-AC1B-4DD5-8D4B-038731522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49" y="0"/>
            <a:ext cx="7189542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3248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FC89E-68FC-4AE2-81DF-8CF568271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E110E6-7F80-410A-9B63-A04EA1CF7F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BE7080-5369-4E1D-A747-61C628889B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844" y="157093"/>
            <a:ext cx="11859156" cy="153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8272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A53AE-27FC-445E-AA3F-7366F0B9BE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EC6153-4642-413C-AAAF-5150B717BA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659812-F6FA-4318-A90D-5C4542D9C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44" y="290246"/>
            <a:ext cx="11140156" cy="444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9967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46256F-C6DA-457E-8E19-C9DB9310A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6EA8A-99F9-475F-96C9-4F1D2F872B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E010AF-0C49-4690-9F3D-3336181BD8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828" y="99797"/>
            <a:ext cx="9930272" cy="4641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6861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3FB90-A805-4A17-92F5-9AECFC6B4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BF20F-305F-49C2-9E03-9E4AB65C3A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EC429C-1BFC-4529-B098-5D92DE2EA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10" y="290163"/>
            <a:ext cx="6529790" cy="56663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045F59-ED71-4BFC-A345-CCBF796F14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7265" y="2276300"/>
            <a:ext cx="6434735" cy="3267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0774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06910-F850-437C-88A6-D03C5C9E4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3525B5-6318-4FDC-B6CE-F016F03D1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564DAC-E92E-4AAB-BD33-52127D4705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05" y="185443"/>
            <a:ext cx="8266209" cy="5481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6199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21FA3-3770-4F5E-914B-A1A93D85F7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05412F-459C-4FAF-8050-EE31907829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3BC3AA-75C2-4066-A725-90D21923A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438" y="180581"/>
            <a:ext cx="6558362" cy="646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5051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D194D-06DC-4F1F-8BF2-9A076F9DE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6D8C61-04E3-4DD0-9E55-65AA107AC2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EAD0E5-9642-4535-B085-84B7C045D9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434" y="94876"/>
            <a:ext cx="6903436" cy="63916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B8D062A-3E0B-4173-B5C9-374D2EEFC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707" y="2838273"/>
            <a:ext cx="6851594" cy="2791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80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FF8E9-CBD1-401F-8FCB-9C21494DB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FC6197-CAF7-4510-897A-1E2ABC1689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E2DB74-1BFE-44B9-9943-FA718AA7D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424" y="228467"/>
            <a:ext cx="8370173" cy="2695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9417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5FE85-0BBA-4327-A9BB-403F8ECF9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DBD87F-E9C0-4CB8-8211-C2C1A07B6E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3AE038-C181-4F65-9F18-C766DB9A2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2501"/>
            <a:ext cx="6903436" cy="63916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947013-9985-4FBA-8C03-C90DD0803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0652" y="2514474"/>
            <a:ext cx="7718418" cy="2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4193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5FE85-0BBA-4327-A9BB-403F8ECF9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DBD87F-E9C0-4CB8-8211-C2C1A07B6E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3AE038-C181-4F65-9F18-C766DB9A2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2501"/>
            <a:ext cx="6903436" cy="63916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E5D7D4-229A-4383-8AF3-D884FB4B14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5826" y="2566866"/>
            <a:ext cx="7722323" cy="215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8274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F093E-24D5-4F11-9738-E990FA1448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3B973F-C67D-4A7E-A9C4-0A7B78ABA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F0A7BC-1EBE-400F-B78C-8BF7E8DAB4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70" y="147481"/>
            <a:ext cx="9901680" cy="349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234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91DF3-8699-4B27-864B-786179069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EC4E86-65D4-4E60-9C0E-986A2DA882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EBC81A-C5BC-4EBB-AE92-8EA449ABA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32" y="0"/>
            <a:ext cx="9334501" cy="280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0440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5B918-B3B7-4710-AE82-34D6C02AB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F144A-1CFC-42C7-8AB9-C9FA726CDF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D469B4-6C53-4632-B6FC-7CC4B8D1FC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28" y="114102"/>
            <a:ext cx="9092047" cy="414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4317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8E29F-CEDD-4A5E-8E93-8FE3DCA1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B112C-9E6B-4386-AAC5-EEE3BA60D7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7DB157-B715-4826-8ED3-14414C188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909" y="99645"/>
            <a:ext cx="9002381" cy="5268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8678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1CF35-8BDD-4A62-8D65-3DC84D09F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88FEAF-B4F1-4A1C-BDAB-1D47EE62F7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BC73B3-5489-4EBE-AF4E-6A9988FC5D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322" y="194842"/>
            <a:ext cx="5953503" cy="661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6457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59191-56BA-458B-97E4-5407F37A7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90AF50-F249-4EB0-A672-220A285930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4C54B5-5C87-4794-984A-2110C1C3C2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069" y="90314"/>
            <a:ext cx="11106930" cy="3548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4399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ADAEC-E848-44E8-A687-DC378EF12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59729-8C17-4665-9B70-0BA0E76B59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DE275B-1490-4079-9337-3617DEF74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46" y="228301"/>
            <a:ext cx="11111894" cy="573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8179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0561E-A187-4BF9-B322-EFBAFB965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F44724-0C77-4051-8ED0-F67BA75F57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409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40193A1-C675-462F-ABFB-0FD71C73E4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48" y="166624"/>
            <a:ext cx="10527688" cy="12049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963D7F8-9D3C-438E-8579-A85B1D4686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09" y="799794"/>
            <a:ext cx="5601482" cy="43821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94C6925-CA05-4B7D-82FC-40577DADCF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887" y="1500101"/>
            <a:ext cx="1204963" cy="207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5883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2FCFB-A903-4092-8FFA-8182B7A86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F2C29-9941-4373-B382-4F5C98AAB1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532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62D67-DCAD-4A1C-8EDE-C2CC7FCB6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92D2C-0FD0-4FF4-9567-FA8140BA0A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762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F0383-DEDB-4AAF-A53F-5112D2FF6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F3F022-BF03-4A07-95DD-5F22CC6DAF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3690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A3084-8E1F-4DBC-A6B7-2B3F20215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1268B-23A5-4A3C-AFB7-13C1EF44BB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26C82A-E61B-4D08-9C24-1AD028BD9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759" y="228358"/>
            <a:ext cx="10921893" cy="447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65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444A2-6A53-4FCB-903B-582DDBD8E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379D9-1283-4634-832F-50BFDD38EF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5F0F95-F434-4347-BFBD-FEEBD4DB3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296" y="214173"/>
            <a:ext cx="9570021" cy="3300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513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48067-3380-46FD-96BD-CDA906B2F0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BF33A3-5C35-4270-B8A2-D15670BB65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C4D5E6-5136-4EED-887B-6D6CA9AD68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773" y="156792"/>
            <a:ext cx="8449854" cy="53061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7D19D48-85F8-4DF6-B157-10CF1DB17D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4287" y="1428553"/>
            <a:ext cx="1576463" cy="4129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76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8D403A-E753-46EB-9B25-74BE6AA5E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312" y="347393"/>
            <a:ext cx="8087237" cy="42536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A3A290-D572-4E55-BE68-3903119E67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114" y="4763597"/>
            <a:ext cx="2610337" cy="15610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0FD55B-9675-40F8-A0E9-103D622BFE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93" y="4810651"/>
            <a:ext cx="2776682" cy="1637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1036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2022744-C885-4065-93F6-D56D3453B407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d00fb86e-a52e-4f2f-9300-62c8872f8705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0592969b-b9e0-4bc7-baa3-fba5b572571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8437FE6-D9EB-4212-8194-789064422D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AA2428E-DEEB-4B7C-9470-F5F8C561E21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34</Words>
  <Application>Microsoft Office PowerPoint</Application>
  <PresentationFormat>Widescreen</PresentationFormat>
  <Paragraphs>4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7" baseType="lpstr">
      <vt:lpstr>Arial</vt:lpstr>
      <vt:lpstr>Calibri</vt:lpstr>
      <vt:lpstr>Calibri Light</vt:lpstr>
      <vt:lpstr>Office Theme</vt:lpstr>
      <vt:lpstr>Equation</vt:lpstr>
      <vt:lpstr>Pre Calculus 12 Ch5 Review: Graphing Trigonometric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 Calculus 12 Graphing Trigonometric Equations</dc:title>
  <dc:creator>Danny Young</dc:creator>
  <cp:lastModifiedBy>Danny Young</cp:lastModifiedBy>
  <cp:revision>1</cp:revision>
  <dcterms:created xsi:type="dcterms:W3CDTF">2022-12-30T01:22:18Z</dcterms:created>
  <dcterms:modified xsi:type="dcterms:W3CDTF">2022-12-30T04:4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